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3B35" w:rsidRDefault="00186B9D" w:rsidP="00186B9D">
      <w:pPr>
        <w:jc w:val="center"/>
        <w:rPr>
          <w:rFonts w:ascii="標楷體" w:eastAsia="標楷體" w:hAnsi="標楷體"/>
          <w:sz w:val="36"/>
          <w:szCs w:val="36"/>
        </w:rPr>
      </w:pPr>
      <w:bookmarkStart w:id="0" w:name="_GoBack"/>
      <w:bookmarkEnd w:id="0"/>
      <w:r>
        <w:rPr>
          <w:rFonts w:ascii="標楷體" w:eastAsia="標楷體" w:hAnsi="標楷體" w:hint="eastAsia"/>
          <w:sz w:val="36"/>
          <w:szCs w:val="36"/>
        </w:rPr>
        <w:t>基隆市立建德國民中學10</w:t>
      </w:r>
      <w:r w:rsidR="00F25E28">
        <w:rPr>
          <w:rFonts w:ascii="標楷體" w:eastAsia="標楷體" w:hAnsi="標楷體"/>
          <w:sz w:val="36"/>
          <w:szCs w:val="36"/>
        </w:rPr>
        <w:t>8</w:t>
      </w:r>
      <w:r w:rsidR="00FB5B33">
        <w:rPr>
          <w:rFonts w:ascii="標楷體" w:eastAsia="標楷體" w:hAnsi="標楷體" w:hint="eastAsia"/>
          <w:sz w:val="36"/>
          <w:szCs w:val="36"/>
        </w:rPr>
        <w:t>學年度第</w:t>
      </w:r>
      <w:r w:rsidR="004E74B7">
        <w:rPr>
          <w:rFonts w:ascii="標楷體" w:eastAsia="標楷體" w:hAnsi="標楷體" w:hint="eastAsia"/>
          <w:sz w:val="36"/>
          <w:szCs w:val="36"/>
        </w:rPr>
        <w:t>1</w:t>
      </w:r>
      <w:r>
        <w:rPr>
          <w:rFonts w:ascii="標楷體" w:eastAsia="標楷體" w:hAnsi="標楷體" w:hint="eastAsia"/>
          <w:sz w:val="36"/>
          <w:szCs w:val="36"/>
        </w:rPr>
        <w:t>學期</w:t>
      </w:r>
      <w:r w:rsidR="00F25E28">
        <w:rPr>
          <w:rFonts w:ascii="標楷體" w:eastAsia="標楷體" w:hAnsi="標楷體" w:hint="eastAsia"/>
          <w:sz w:val="36"/>
          <w:szCs w:val="36"/>
        </w:rPr>
        <w:t>八</w:t>
      </w:r>
      <w:r>
        <w:rPr>
          <w:rFonts w:ascii="標楷體" w:eastAsia="標楷體" w:hAnsi="標楷體" w:hint="eastAsia"/>
          <w:sz w:val="36"/>
          <w:szCs w:val="36"/>
        </w:rPr>
        <w:t>年級數學</w:t>
      </w:r>
      <w:r w:rsidR="004E74B7">
        <w:rPr>
          <w:rFonts w:ascii="標楷體" w:eastAsia="標楷體" w:hAnsi="標楷體" w:hint="eastAsia"/>
          <w:sz w:val="36"/>
          <w:szCs w:val="36"/>
        </w:rPr>
        <w:t>科</w:t>
      </w:r>
      <w:r w:rsidR="00030842">
        <w:rPr>
          <w:rFonts w:ascii="標楷體" w:eastAsia="標楷體" w:hAnsi="標楷體" w:hint="eastAsia"/>
          <w:sz w:val="36"/>
          <w:szCs w:val="36"/>
        </w:rPr>
        <w:t>補</w:t>
      </w:r>
      <w:r w:rsidR="00F25E28">
        <w:rPr>
          <w:rFonts w:ascii="標楷體" w:eastAsia="標楷體" w:hAnsi="標楷體" w:hint="eastAsia"/>
          <w:sz w:val="36"/>
          <w:szCs w:val="36"/>
        </w:rPr>
        <w:t>考</w:t>
      </w:r>
      <w:r>
        <w:rPr>
          <w:rFonts w:ascii="標楷體" w:eastAsia="標楷體" w:hAnsi="標楷體" w:hint="eastAsia"/>
          <w:sz w:val="36"/>
          <w:szCs w:val="36"/>
        </w:rPr>
        <w:t>試題</w:t>
      </w:r>
      <w:r w:rsidR="00030842">
        <w:rPr>
          <w:rFonts w:ascii="標楷體" w:eastAsia="標楷體" w:hAnsi="標楷體" w:hint="eastAsia"/>
          <w:sz w:val="36"/>
          <w:szCs w:val="36"/>
        </w:rPr>
        <w:t>題庫</w:t>
      </w:r>
    </w:p>
    <w:p w:rsidR="00C10A56" w:rsidRPr="00C10A56" w:rsidRDefault="00C10A56" w:rsidP="00C10A56">
      <w:pPr>
        <w:pStyle w:val="aa"/>
        <w:numPr>
          <w:ilvl w:val="0"/>
          <w:numId w:val="6"/>
        </w:numPr>
        <w:ind w:leftChars="0"/>
        <w:rPr>
          <w:rFonts w:ascii="標楷體" w:eastAsia="標楷體" w:hAnsi="標楷體"/>
          <w:sz w:val="28"/>
          <w:szCs w:val="28"/>
        </w:rPr>
      </w:pPr>
      <w:r w:rsidRPr="00207916">
        <w:rPr>
          <w:rFonts w:ascii="標楷體" w:eastAsia="標楷體" w:hAnsi="標楷體" w:hint="eastAsia"/>
          <w:sz w:val="28"/>
          <w:szCs w:val="28"/>
        </w:rPr>
        <w:t>選擇題：每題4分，共40分</w:t>
      </w:r>
    </w:p>
    <w:p w:rsidR="00057FEB" w:rsidRPr="00990A8E" w:rsidRDefault="00057FEB" w:rsidP="00057FEB">
      <w:pPr>
        <w:spacing w:line="500" w:lineRule="exact"/>
        <w:ind w:left="283" w:hangingChars="101" w:hanging="283"/>
        <w:rPr>
          <w:rFonts w:ascii="標楷體" w:eastAsia="標楷體" w:hAnsi="標楷體"/>
          <w:color w:val="000000" w:themeColor="text1"/>
          <w:sz w:val="28"/>
          <w:szCs w:val="28"/>
        </w:rPr>
      </w:pP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1.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>( D )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若要計算</w:t>
      </w:r>
      <w:r w:rsidR="00F25E28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20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12</w:t>
      </w:r>
      <w:r w:rsidR="00F25E28"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的值，下列式子何者正確</w:t>
      </w:r>
      <w:r w:rsidR="00F25E28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？</w:t>
      </w:r>
    </w:p>
    <w:p w:rsidR="00057FEB" w:rsidRPr="00990A8E" w:rsidRDefault="00057FEB" w:rsidP="007B4D77">
      <w:pPr>
        <w:spacing w:line="500" w:lineRule="exact"/>
        <w:ind w:leftChars="200" w:left="48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2000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="00990A8E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－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12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(B)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2000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="00990A8E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＋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12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(C) 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2000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="00990A8E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－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2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×</m:t>
        </m:r>
      </m:oMath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2000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×</m:t>
        </m:r>
      </m:oMath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12+12</w:t>
      </w:r>
      <w:r w:rsidR="00A70D04"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(D) </w:t>
      </w:r>
      <w:r w:rsidR="00990A8E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2000</w:t>
      </w:r>
      <w:r w:rsidR="00990A8E"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="00990A8E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+2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×</m:t>
        </m:r>
      </m:oMath>
      <w:r w:rsidR="00990A8E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2000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×</m:t>
        </m:r>
      </m:oMath>
      <w:r w:rsidR="00990A8E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12+12</w:t>
      </w:r>
      <w:r w:rsidR="00990A8E"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</w:p>
    <w:p w:rsidR="00990A8E" w:rsidRPr="00990A8E" w:rsidRDefault="005E6717" w:rsidP="00990A8E">
      <w:pPr>
        <w:spacing w:line="500" w:lineRule="exact"/>
        <w:ind w:left="283" w:hangingChars="101" w:hanging="283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2</w:t>
      </w:r>
      <w:r w:rsidR="00057FEB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>( A )</w:t>
      </w:r>
      <w:r w:rsidR="00990A8E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若要計算2019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×</m:t>
        </m:r>
      </m:oMath>
      <w:r w:rsidR="00990A8E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1981的值，下列式子何者正確？</w:t>
      </w:r>
    </w:p>
    <w:p w:rsidR="00990A8E" w:rsidRPr="00990A8E" w:rsidRDefault="00990A8E" w:rsidP="00990A8E">
      <w:pPr>
        <w:spacing w:line="500" w:lineRule="exact"/>
        <w:ind w:leftChars="200" w:left="48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(A) 2000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－19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(B) 2000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＋19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(C) 2000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－2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×</m:t>
        </m:r>
      </m:oMath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2000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×</m:t>
        </m:r>
      </m:oMath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19+19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(D) 2000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+2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×</m:t>
        </m:r>
      </m:oMath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2000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×</m:t>
        </m:r>
      </m:oMath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19+19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  <w:vertAlign w:val="superscript"/>
        </w:rPr>
        <w:t>2</w:t>
      </w:r>
    </w:p>
    <w:p w:rsidR="00057FEB" w:rsidRPr="00A846B4" w:rsidRDefault="005E6717" w:rsidP="00990A8E">
      <w:pPr>
        <w:spacing w:line="500" w:lineRule="exact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3</w:t>
      </w:r>
      <w:r w:rsidR="00057FEB" w:rsidRPr="00A846B4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>B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="00057FEB" w:rsidRPr="00A846B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="00A846B4" w:rsidRPr="00A846B4">
        <w:rPr>
          <w:rFonts w:ascii="標楷體" w:eastAsia="標楷體" w:hAnsi="標楷體" w:hint="eastAsia"/>
          <w:color w:val="000000" w:themeColor="text1"/>
          <w:sz w:val="28"/>
          <w:szCs w:val="28"/>
        </w:rPr>
        <w:t>下列各式中，哪個是x的多項式</w:t>
      </w:r>
      <w:r w:rsidR="00057FEB" w:rsidRPr="00A846B4">
        <w:rPr>
          <w:rFonts w:ascii="標楷體" w:eastAsia="標楷體" w:hAnsi="標楷體" w:hint="eastAsia"/>
          <w:color w:val="000000" w:themeColor="text1"/>
          <w:sz w:val="28"/>
          <w:szCs w:val="28"/>
        </w:rPr>
        <w:t>？</w:t>
      </w:r>
      <w:r w:rsidR="00057FEB" w:rsidRPr="00A846B4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</w:p>
    <w:p w:rsidR="00057FEB" w:rsidRPr="00703F1F" w:rsidRDefault="00057FEB" w:rsidP="00C10A56">
      <w:pPr>
        <w:ind w:leftChars="300" w:left="1280" w:hangingChars="200" w:hanging="560"/>
        <w:rPr>
          <w:rFonts w:ascii="標楷體" w:eastAsia="標楷體" w:hAnsi="標楷體"/>
          <w:color w:val="000000" w:themeColor="text1"/>
          <w:sz w:val="28"/>
          <w:szCs w:val="28"/>
        </w:rPr>
      </w:pPr>
      <w:r w:rsidRPr="00703F1F">
        <w:rPr>
          <w:rFonts w:ascii="標楷體" w:eastAsia="標楷體" w:hAnsi="標楷體"/>
          <w:color w:val="000000" w:themeColor="text1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-3x=0</m:t>
        </m:r>
      </m:oMath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</w:t>
      </w:r>
      <w:r w:rsidRPr="00703F1F">
        <w:rPr>
          <w:rFonts w:ascii="標楷體" w:eastAsia="標楷體" w:hAnsi="標楷體"/>
          <w:color w:val="000000" w:themeColor="text1"/>
          <w:sz w:val="28"/>
          <w:szCs w:val="28"/>
        </w:rPr>
        <w:t>(B)</w:t>
      </w:r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3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+5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36"/>
            <w:szCs w:val="36"/>
          </w:rPr>
          <m:t xml:space="preserve">             </m:t>
        </m:r>
      </m:oMath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(C) </w:t>
      </w:r>
      <m:oMath>
        <m:f>
          <m:fPr>
            <m:ctrlPr>
              <w:rPr>
                <w:rFonts w:ascii="Cambria Math" w:eastAsia="標楷體" w:hAnsi="Cambria Math"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eastAsia="標楷體" w:hAnsi="Cambria Math"/>
                <w:color w:val="000000" w:themeColor="text1"/>
                <w:sz w:val="36"/>
                <w:szCs w:val="36"/>
              </w:rPr>
              <m:t>3</m:t>
            </m:r>
          </m:num>
          <m:den>
            <m:r>
              <w:rPr>
                <w:rFonts w:ascii="Cambria Math" w:eastAsia="標楷體" w:hAnsi="Cambria Math"/>
                <w:color w:val="000000" w:themeColor="text1"/>
                <w:sz w:val="36"/>
                <w:szCs w:val="36"/>
              </w:rPr>
              <m:t>2x+1</m:t>
            </m:r>
          </m:den>
        </m:f>
      </m:oMath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</w:t>
      </w:r>
      <w:r w:rsidRPr="00703F1F">
        <w:rPr>
          <w:rFonts w:ascii="標楷體" w:eastAsia="標楷體" w:hAnsi="標楷體"/>
          <w:color w:val="000000" w:themeColor="text1"/>
          <w:sz w:val="28"/>
          <w:szCs w:val="28"/>
        </w:rPr>
        <w:t>(D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 xml:space="preserve"> 2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-</m:t>
        </m:r>
        <m:d>
          <m:dPr>
            <m:begChr m:val="|"/>
            <m:endChr m:val="|"/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3x</m:t>
            </m:r>
          </m:e>
        </m:d>
      </m:oMath>
    </w:p>
    <w:p w:rsidR="00057FEB" w:rsidRPr="00703F1F" w:rsidRDefault="005E6717" w:rsidP="00057FEB">
      <w:pPr>
        <w:spacing w:line="500" w:lineRule="exact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4</w:t>
      </w:r>
      <w:r w:rsidR="00057FEB"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>(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C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="00A846B4"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>關於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多項式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3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4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-x+5</m:t>
        </m:r>
      </m:oMath>
      <w:r w:rsidR="00A846B4"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>，下</w:t>
      </w:r>
      <w:r w:rsidR="00057FEB"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>列敘述何者錯誤？</w:t>
      </w:r>
    </w:p>
    <w:p w:rsidR="00057FEB" w:rsidRPr="00703F1F" w:rsidRDefault="00057FEB" w:rsidP="007B4D77">
      <w:pPr>
        <w:spacing w:line="500" w:lineRule="exact"/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此多項式的項數為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4</m:t>
        </m:r>
      </m:oMath>
      <w:r w:rsidR="003052E1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(B) 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此多項式為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的三次多項式</m:t>
        </m:r>
      </m:oMath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</w:t>
      </w:r>
    </w:p>
    <w:p w:rsidR="00057FEB" w:rsidRPr="00703F1F" w:rsidRDefault="00057FEB" w:rsidP="007B4D77">
      <w:pPr>
        <w:spacing w:line="500" w:lineRule="exact"/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項的係數為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1</m:t>
        </m:r>
      </m:oMath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    (D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 xml:space="preserve"> 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項的係數為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4</m:t>
        </m:r>
      </m:oMath>
    </w:p>
    <w:p w:rsidR="00057FEB" w:rsidRPr="00EC1182" w:rsidRDefault="005E6717" w:rsidP="00057FEB">
      <w:pPr>
        <w:spacing w:line="500" w:lineRule="exact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5</w:t>
      </w:r>
      <w:r w:rsidR="00057FEB" w:rsidRPr="00EC1182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>A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下列各多項式中，哪一個式子是依升冪排列</m:t>
        </m:r>
      </m:oMath>
      <w:r w:rsidR="00057FEB" w:rsidRPr="00EC1182">
        <w:rPr>
          <w:rFonts w:ascii="標楷體" w:eastAsia="標楷體" w:hAnsi="標楷體" w:hint="eastAsia"/>
          <w:color w:val="000000" w:themeColor="text1"/>
          <w:sz w:val="28"/>
          <w:szCs w:val="28"/>
        </w:rPr>
        <w:t>？</w:t>
      </w:r>
    </w:p>
    <w:p w:rsidR="00057FEB" w:rsidRPr="00EC1182" w:rsidRDefault="00057FEB" w:rsidP="007B4D77">
      <w:pPr>
        <w:spacing w:line="500" w:lineRule="exact"/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EC1182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(A) 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-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3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+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3</m:t>
            </m:r>
          </m:sup>
        </m:sSup>
      </m:oMath>
      <w:r w:rsidRPr="00EC1182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  </w:t>
      </w:r>
      <w:r w:rsidR="001C245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EC1182">
        <w:rPr>
          <w:rFonts w:ascii="標楷體" w:eastAsia="標楷體" w:hAnsi="標楷體" w:hint="eastAsia"/>
          <w:color w:val="000000" w:themeColor="text1"/>
          <w:sz w:val="28"/>
          <w:szCs w:val="28"/>
        </w:rPr>
        <w:t>(B)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3</m:t>
            </m:r>
          </m:sup>
        </m:sSup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MS Mincho" w:cs="MS Mincho" w:hint="eastAsia"/>
            <w:color w:val="000000" w:themeColor="text1"/>
            <w:sz w:val="28"/>
            <w:szCs w:val="28"/>
          </w:rPr>
          <m:t>3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+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</m:oMath>
      <w:r w:rsidRPr="00EC1182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</w:t>
      </w:r>
    </w:p>
    <w:p w:rsidR="00057FEB" w:rsidRPr="00EC1182" w:rsidRDefault="00057FEB" w:rsidP="007B4D77">
      <w:pPr>
        <w:spacing w:line="500" w:lineRule="exact"/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EC1182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 xml:space="preserve">  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3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3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+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4</m:t>
        </m:r>
      </m:oMath>
      <w:r w:rsidRPr="00EC1182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  (D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3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3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+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4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</m:oMath>
    </w:p>
    <w:p w:rsidR="00057FEB" w:rsidRPr="009165FC" w:rsidRDefault="005E6717" w:rsidP="00057FEB">
      <w:pPr>
        <w:spacing w:line="500" w:lineRule="exact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6</w:t>
      </w:r>
      <w:r w:rsidR="00057FEB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>D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="009165FC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若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a=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30</m:t>
            </m:r>
          </m:e>
        </m:rad>
      </m:oMath>
      <w:r w:rsidR="009165FC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b=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40</m:t>
            </m:r>
          </m:e>
        </m:rad>
      </m:oMath>
      <w:r w:rsidR="009165FC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c=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5</m:t>
        </m:r>
      </m:oMath>
      <w:r w:rsidR="009165FC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d=6</m:t>
        </m:r>
      </m:oMath>
      <w:r w:rsidR="009165FC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，則a、b、c、d的大小關係為何？</w:t>
      </w:r>
    </w:p>
    <w:p w:rsidR="00057FEB" w:rsidRPr="009165FC" w:rsidRDefault="00057FEB" w:rsidP="007B4D77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a</m:t>
        </m:r>
        <m:r>
          <w:rPr>
            <w:rFonts w:ascii="Cambria Math" w:eastAsia="標楷體" w:hAnsi="標楷體"/>
            <w:color w:val="000000" w:themeColor="text1"/>
            <w:sz w:val="28"/>
            <w:szCs w:val="28"/>
          </w:rPr>
          <m:t>&lt;b&lt;c&lt;d</m:t>
        </m:r>
      </m:oMath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B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a</m:t>
        </m:r>
        <m:r>
          <w:rPr>
            <w:rFonts w:ascii="Cambria Math" w:eastAsia="標楷體" w:hAnsi="標楷體"/>
            <w:color w:val="000000" w:themeColor="text1"/>
            <w:sz w:val="28"/>
            <w:szCs w:val="28"/>
          </w:rPr>
          <m:t>&lt;c&lt;b&lt;d</m:t>
        </m:r>
      </m:oMath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</w:t>
      </w:r>
      <w:r w:rsidR="009165FC" w:rsidRPr="009165FC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c</m:t>
        </m:r>
        <m:r>
          <w:rPr>
            <w:rFonts w:ascii="Cambria Math" w:eastAsia="標楷體" w:hAnsi="標楷體"/>
            <w:color w:val="000000" w:themeColor="text1"/>
            <w:sz w:val="28"/>
            <w:szCs w:val="28"/>
          </w:rPr>
          <m:t>&lt;a&lt;b&lt;d</m:t>
        </m:r>
      </m:oMath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="009165FC" w:rsidRPr="009165FC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(D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c</m:t>
        </m:r>
        <m:r>
          <w:rPr>
            <w:rFonts w:ascii="Cambria Math" w:eastAsia="標楷體" w:hAnsi="標楷體"/>
            <w:color w:val="000000" w:themeColor="text1"/>
            <w:sz w:val="28"/>
            <w:szCs w:val="28"/>
          </w:rPr>
          <m:t>&lt;a&lt;d&lt;b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 xml:space="preserve"> </m:t>
        </m:r>
      </m:oMath>
    </w:p>
    <w:p w:rsidR="00057FEB" w:rsidRPr="00942999" w:rsidRDefault="005E6717" w:rsidP="00057FEB">
      <w:pPr>
        <w:spacing w:line="500" w:lineRule="exact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7</w:t>
      </w:r>
      <w:r w:rsidR="00057FEB"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="00030842" w:rsidRP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>(</w:t>
      </w:r>
      <w:r w:rsidR="008F670C">
        <w:rPr>
          <w:rFonts w:ascii="標楷體" w:eastAsia="標楷體" w:hAnsi="標楷體"/>
          <w:color w:val="000000" w:themeColor="text1"/>
          <w:sz w:val="28"/>
          <w:szCs w:val="28"/>
        </w:rPr>
        <w:t xml:space="preserve"> B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="00057FEB"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下列</w:t>
      </w:r>
      <w:r w:rsidR="00D1256B"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>敘述</w:t>
      </w:r>
      <w:r w:rsidR="00120C06"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>，</w:t>
      </w:r>
      <w:r w:rsidR="00057FEB"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>何者錯誤？</w:t>
      </w:r>
    </w:p>
    <w:p w:rsidR="00057FEB" w:rsidRPr="00942999" w:rsidRDefault="00120C06" w:rsidP="00120C06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(A) </w:t>
      </w:r>
      <m:oMath>
        <m:r>
          <m:rPr>
            <m:sty m:val="p"/>
          </m:rP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16</m:t>
            </m:r>
          </m:e>
        </m:rad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</m:t>
        </m:r>
        <m:r>
          <m:rPr>
            <m:sty m:val="p"/>
          </m:rP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4</m:t>
        </m:r>
      </m:oMath>
      <w:r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  (B)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.25</m:t>
            </m:r>
          </m:e>
        </m:rad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0.15</m:t>
        </m:r>
      </m:oMath>
      <w:r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  (C)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36"/>
                <w:szCs w:val="36"/>
              </w:rPr>
            </m:ctrlPr>
          </m:radPr>
          <m:deg/>
          <m:e>
            <m:f>
              <m:fPr>
                <m:ctrlPr>
                  <w:rPr>
                    <w:rFonts w:ascii="Cambria Math" w:eastAsia="標楷體" w:hAnsi="Cambria Math"/>
                    <w:i/>
                    <w:color w:val="000000" w:themeColor="text1"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eastAsia="標楷體" w:hAnsi="Cambria Math" w:hint="eastAsia"/>
                    <w:color w:val="000000" w:themeColor="text1"/>
                    <w:sz w:val="36"/>
                    <w:szCs w:val="36"/>
                  </w:rPr>
                  <m:t>25</m:t>
                </m:r>
              </m:num>
              <m:den>
                <m:r>
                  <w:rPr>
                    <w:rFonts w:ascii="Cambria Math" w:eastAsia="標楷體" w:hAnsi="Cambria Math" w:hint="eastAsia"/>
                    <w:color w:val="000000" w:themeColor="text1"/>
                    <w:sz w:val="36"/>
                    <w:szCs w:val="36"/>
                  </w:rPr>
                  <m:t>196</m:t>
                </m:r>
              </m:den>
            </m:f>
          </m:e>
        </m:rad>
        <m:r>
          <w:rPr>
            <w:rFonts w:ascii="Cambria Math" w:eastAsia="標楷體" w:hAnsi="Cambria Math" w:hint="eastAsia"/>
            <w:color w:val="000000" w:themeColor="text1"/>
            <w:sz w:val="36"/>
            <w:szCs w:val="36"/>
          </w:rPr>
          <m:t>=</m:t>
        </m:r>
        <m:f>
          <m:fPr>
            <m:ctrlPr>
              <w:rPr>
                <w:rFonts w:ascii="Cambria Math" w:eastAsia="標楷體" w:hAnsi="Cambria Math"/>
                <w:i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eastAsia="標楷體" w:hAnsi="Cambria Math" w:hint="eastAsia"/>
                <w:color w:val="000000" w:themeColor="text1"/>
                <w:sz w:val="36"/>
                <w:szCs w:val="36"/>
              </w:rPr>
              <m:t>5</m:t>
            </m:r>
          </m:num>
          <m:den>
            <m:r>
              <w:rPr>
                <w:rFonts w:ascii="Cambria Math" w:eastAsia="標楷體" w:hAnsi="Cambria Math" w:hint="eastAsia"/>
                <w:color w:val="000000" w:themeColor="text1"/>
                <w:sz w:val="36"/>
                <w:szCs w:val="36"/>
              </w:rPr>
              <m:t>14</m:t>
            </m:r>
          </m:den>
        </m:f>
      </m:oMath>
      <w:r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 (D)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MS Mincho" w:eastAsia="標楷體" w:hAnsi="MS Mincho" w:cs="MS Mincho"/>
                    <w:color w:val="000000" w:themeColor="text1"/>
                    <w:sz w:val="28"/>
                    <w:szCs w:val="28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標楷體" w:hAnsi="Cambria Math"/>
                        <w:color w:val="000000" w:themeColor="text1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標楷體" w:hAnsi="Cambria Math" w:hint="eastAsia"/>
                        <w:color w:val="000000" w:themeColor="text1"/>
                        <w:sz w:val="28"/>
                        <w:szCs w:val="28"/>
                      </w:rPr>
                      <m:t>9</m:t>
                    </m:r>
                  </m:e>
                </m:rad>
              </m:e>
            </m:d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9</m:t>
        </m:r>
      </m:oMath>
    </w:p>
    <w:p w:rsidR="00057FEB" w:rsidRPr="00942999" w:rsidRDefault="005E6717" w:rsidP="00057FEB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 w:hint="eastAsia"/>
          <w:color w:val="000000" w:themeColor="text1"/>
          <w:position w:val="-4"/>
          <w:sz w:val="28"/>
          <w:szCs w:val="28"/>
        </w:rPr>
        <w:t>8</w:t>
      </w:r>
      <w:r w:rsidR="00057FEB" w:rsidRPr="00942999">
        <w:rPr>
          <w:rFonts w:ascii="標楷體" w:eastAsia="標楷體" w:hAnsi="標楷體" w:hint="eastAsia"/>
          <w:color w:val="000000" w:themeColor="text1"/>
          <w:position w:val="-4"/>
          <w:sz w:val="28"/>
          <w:szCs w:val="28"/>
        </w:rPr>
        <w:t>.</w:t>
      </w:r>
      <w:r w:rsidR="00030842" w:rsidRP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8F670C">
        <w:rPr>
          <w:rFonts w:ascii="標楷體" w:eastAsia="標楷體" w:hAnsi="標楷體"/>
          <w:color w:val="000000" w:themeColor="text1"/>
          <w:sz w:val="28"/>
          <w:szCs w:val="28"/>
        </w:rPr>
        <w:t>B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="00057FEB"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="00D1256B"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>下列有關平方根的敘述，哪一個是正確的？</w:t>
      </w:r>
    </w:p>
    <w:p w:rsidR="00942999" w:rsidRPr="00942999" w:rsidRDefault="00057FEB" w:rsidP="005E6717">
      <w:pPr>
        <w:tabs>
          <w:tab w:val="right" w:pos="12870"/>
        </w:tabs>
        <w:spacing w:line="500" w:lineRule="exact"/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w:r w:rsidR="00D1256B"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>任意一個數都有兩個平方根</w:t>
      </w:r>
      <w:r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B) </w:t>
      </w:r>
      <m:oMath>
        <m:r>
          <m:rPr>
            <m:sty m:val="p"/>
          </m:rP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19</m:t>
            </m:r>
          </m:e>
        </m:rad>
      </m:oMath>
      <w:r w:rsidR="00D1256B"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>是19的平方根</w:t>
      </w:r>
      <w:r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</w:t>
      </w:r>
      <w:r w:rsidR="005E6717">
        <w:rPr>
          <w:rFonts w:ascii="標楷體" w:eastAsia="標楷體" w:hAnsi="標楷體"/>
          <w:color w:val="000000" w:themeColor="text1"/>
          <w:sz w:val="28"/>
          <w:szCs w:val="28"/>
        </w:rPr>
        <w:tab/>
      </w:r>
    </w:p>
    <w:p w:rsidR="00057FEB" w:rsidRDefault="00057FEB" w:rsidP="00942999">
      <w:pPr>
        <w:ind w:leftChars="300" w:left="720"/>
        <w:rPr>
          <w:rFonts w:ascii="標楷體" w:eastAsia="標楷體" w:hAnsi="標楷體"/>
          <w:color w:val="000000" w:themeColor="text1"/>
          <w:sz w:val="36"/>
          <w:szCs w:val="36"/>
        </w:rPr>
      </w:pPr>
      <w:r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(C) </w:t>
      </w:r>
      <w:r w:rsidR="00D1256B"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>-13是-169的平方根</w:t>
      </w:r>
      <w:r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</w:t>
      </w:r>
      <w:r w:rsidR="00942999"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</w:t>
      </w:r>
      <w:r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(D)</w:t>
      </w:r>
      <m:oMath>
        <m:r>
          <m:rPr>
            <m:sty m:val="p"/>
          </m:rPr>
          <w:rPr>
            <w:rFonts w:ascii="Cambria Math" w:eastAsia="標楷體" w:hAnsi="MS Mincho" w:cs="MS Mincho" w:hint="eastAsia"/>
            <w:color w:val="000000" w:themeColor="text1"/>
            <w:sz w:val="36"/>
            <w:szCs w:val="36"/>
          </w:rPr>
          <m:t xml:space="preserve"> 2</m:t>
        </m:r>
        <m:f>
          <m:fPr>
            <m:ctrlPr>
              <w:rPr>
                <w:rFonts w:ascii="Cambria Math" w:eastAsia="標楷體" w:hAnsi="MS Mincho" w:cs="MS Mincho"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eastAsia="標楷體" w:hAnsi="MS Mincho" w:cs="MS Mincho" w:hint="eastAsia"/>
                <w:color w:val="000000" w:themeColor="text1"/>
                <w:sz w:val="36"/>
                <w:szCs w:val="36"/>
              </w:rPr>
              <m:t>1</m:t>
            </m:r>
          </m:num>
          <m:den>
            <m:r>
              <w:rPr>
                <w:rFonts w:ascii="Cambria Math" w:eastAsia="標楷體" w:hAnsi="MS Mincho" w:cs="MS Mincho" w:hint="eastAsia"/>
                <w:color w:val="000000" w:themeColor="text1"/>
                <w:sz w:val="36"/>
                <w:szCs w:val="36"/>
              </w:rPr>
              <m:t>2</m:t>
            </m:r>
          </m:den>
        </m:f>
      </m:oMath>
      <w:r w:rsidR="00942999" w:rsidRPr="00942999">
        <w:rPr>
          <w:rFonts w:ascii="標楷體" w:eastAsia="標楷體" w:hAnsi="標楷體" w:hint="eastAsia"/>
          <w:color w:val="000000" w:themeColor="text1"/>
          <w:sz w:val="36"/>
          <w:szCs w:val="36"/>
        </w:rPr>
        <w:t>是</w:t>
      </w:r>
      <m:oMath>
        <m:r>
          <m:rPr>
            <m:sty m:val="p"/>
          </m:rPr>
          <w:rPr>
            <w:rFonts w:ascii="Cambria Math" w:eastAsia="標楷體" w:hAnsi="MS Mincho" w:cs="MS Mincho" w:hint="eastAsia"/>
            <w:color w:val="000000" w:themeColor="text1"/>
            <w:sz w:val="36"/>
            <w:szCs w:val="36"/>
          </w:rPr>
          <m:t>4</m:t>
        </m:r>
        <m:f>
          <m:fPr>
            <m:ctrlPr>
              <w:rPr>
                <w:rFonts w:ascii="Cambria Math" w:eastAsia="標楷體" w:hAnsi="MS Mincho" w:cs="MS Mincho"/>
                <w:color w:val="000000" w:themeColor="text1"/>
                <w:sz w:val="36"/>
                <w:szCs w:val="36"/>
              </w:rPr>
            </m:ctrlPr>
          </m:fPr>
          <m:num>
            <m:r>
              <w:rPr>
                <w:rFonts w:ascii="Cambria Math" w:eastAsia="標楷體" w:hAnsi="MS Mincho" w:cs="MS Mincho" w:hint="eastAsia"/>
                <w:color w:val="000000" w:themeColor="text1"/>
                <w:sz w:val="36"/>
                <w:szCs w:val="36"/>
              </w:rPr>
              <m:t>1</m:t>
            </m:r>
          </m:num>
          <m:den>
            <m:r>
              <w:rPr>
                <w:rFonts w:ascii="Cambria Math" w:eastAsia="標楷體" w:hAnsi="MS Mincho" w:cs="MS Mincho" w:hint="eastAsia"/>
                <w:color w:val="000000" w:themeColor="text1"/>
                <w:sz w:val="36"/>
                <w:szCs w:val="36"/>
              </w:rPr>
              <m:t>4</m:t>
            </m:r>
          </m:den>
        </m:f>
      </m:oMath>
      <w:r w:rsidR="00942999" w:rsidRPr="00942999">
        <w:rPr>
          <w:rFonts w:ascii="標楷體" w:eastAsia="標楷體" w:hAnsi="標楷體" w:hint="eastAsia"/>
          <w:color w:val="000000" w:themeColor="text1"/>
          <w:sz w:val="36"/>
          <w:szCs w:val="36"/>
        </w:rPr>
        <w:t>的平方根</w:t>
      </w:r>
    </w:p>
    <w:tbl>
      <w:tblPr>
        <w:tblStyle w:val="ac"/>
        <w:tblpPr w:leftFromText="180" w:rightFromText="180" w:vertAnchor="text" w:horzAnchor="margin" w:tblpXSpec="right" w:tblpY="1384"/>
        <w:tblOverlap w:val="never"/>
        <w:tblW w:w="0" w:type="auto"/>
        <w:tblLook w:val="04A0" w:firstRow="1" w:lastRow="0" w:firstColumn="1" w:lastColumn="0" w:noHBand="0" w:noVBand="1"/>
      </w:tblPr>
      <w:tblGrid>
        <w:gridCol w:w="1202"/>
        <w:gridCol w:w="1202"/>
        <w:gridCol w:w="1202"/>
        <w:gridCol w:w="1202"/>
      </w:tblGrid>
      <w:tr w:rsidR="006B538B" w:rsidTr="005E6717">
        <w:trPr>
          <w:trHeight w:val="557"/>
        </w:trPr>
        <w:tc>
          <w:tcPr>
            <w:tcW w:w="1202" w:type="dxa"/>
          </w:tcPr>
          <w:p w:rsidR="006B538B" w:rsidRDefault="006B538B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N</w:t>
            </w:r>
          </w:p>
        </w:tc>
        <w:tc>
          <w:tcPr>
            <w:tcW w:w="1202" w:type="dxa"/>
          </w:tcPr>
          <w:p w:rsidR="006B538B" w:rsidRPr="006B538B" w:rsidRDefault="006B538B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  <w:vertAlign w:val="superscript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N</w:t>
            </w:r>
            <w:r w:rsidRPr="006B538B">
              <w:rPr>
                <w:rFonts w:ascii="標楷體" w:eastAsia="標楷體" w:hAnsi="標楷體" w:hint="eastAsia"/>
                <w:color w:val="000000" w:themeColor="text1"/>
                <w:sz w:val="40"/>
                <w:szCs w:val="40"/>
                <w:vertAlign w:val="superscript"/>
              </w:rPr>
              <w:t>2</w:t>
            </w:r>
          </w:p>
        </w:tc>
        <w:tc>
          <w:tcPr>
            <w:tcW w:w="1202" w:type="dxa"/>
          </w:tcPr>
          <w:p w:rsidR="006B538B" w:rsidRDefault="000430E2" w:rsidP="005E6717">
            <w:pPr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標楷體" w:hAnsi="Cambria Math"/>
                        <w:color w:val="000000" w:themeColor="text1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標楷體" w:hAnsi="Cambria Math" w:hint="eastAsia"/>
                        <w:color w:val="000000" w:themeColor="text1"/>
                        <w:sz w:val="28"/>
                        <w:szCs w:val="28"/>
                      </w:rPr>
                      <m:t>N</m:t>
                    </m:r>
                  </m:e>
                </m:rad>
              </m:oMath>
            </m:oMathPara>
          </w:p>
        </w:tc>
        <w:tc>
          <w:tcPr>
            <w:tcW w:w="1202" w:type="dxa"/>
          </w:tcPr>
          <w:p w:rsidR="006B538B" w:rsidRDefault="000430E2" w:rsidP="005E6717">
            <w:pPr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標楷體" w:hAnsi="Cambria Math"/>
                        <w:color w:val="000000" w:themeColor="text1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標楷體" w:hAnsi="Cambria Math" w:hint="eastAsia"/>
                        <w:color w:val="000000" w:themeColor="text1"/>
                        <w:sz w:val="28"/>
                        <w:szCs w:val="28"/>
                      </w:rPr>
                      <m:t>10N</m:t>
                    </m:r>
                  </m:e>
                </m:rad>
              </m:oMath>
            </m:oMathPara>
          </w:p>
        </w:tc>
      </w:tr>
      <w:tr w:rsidR="006B538B" w:rsidTr="005E6717">
        <w:trPr>
          <w:trHeight w:val="385"/>
        </w:trPr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37</w:t>
            </w:r>
          </w:p>
        </w:tc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1369</w:t>
            </w:r>
          </w:p>
        </w:tc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6.082</w:t>
            </w:r>
          </w:p>
        </w:tc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19.235</w:t>
            </w:r>
          </w:p>
        </w:tc>
      </w:tr>
      <w:tr w:rsidR="006B538B" w:rsidTr="005E6717">
        <w:trPr>
          <w:trHeight w:val="522"/>
        </w:trPr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43</w:t>
            </w:r>
          </w:p>
        </w:tc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1849</w:t>
            </w:r>
          </w:p>
        </w:tc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6.557</w:t>
            </w:r>
          </w:p>
        </w:tc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20.736</w:t>
            </w:r>
          </w:p>
        </w:tc>
      </w:tr>
      <w:tr w:rsidR="006B538B" w:rsidTr="005E6717">
        <w:trPr>
          <w:trHeight w:val="490"/>
        </w:trPr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53</w:t>
            </w:r>
          </w:p>
        </w:tc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2809</w:t>
            </w:r>
          </w:p>
        </w:tc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7.280</w:t>
            </w:r>
          </w:p>
        </w:tc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23.021</w:t>
            </w:r>
          </w:p>
        </w:tc>
      </w:tr>
      <w:tr w:rsidR="006B538B" w:rsidTr="005E6717">
        <w:trPr>
          <w:trHeight w:val="490"/>
        </w:trPr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3600</w:t>
            </w:r>
          </w:p>
        </w:tc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7.745</w:t>
            </w:r>
          </w:p>
        </w:tc>
        <w:tc>
          <w:tcPr>
            <w:tcW w:w="1202" w:type="dxa"/>
          </w:tcPr>
          <w:p w:rsidR="006B538B" w:rsidRDefault="009F5690" w:rsidP="005E6717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24.494</w:t>
            </w:r>
          </w:p>
        </w:tc>
      </w:tr>
    </w:tbl>
    <w:p w:rsidR="00AE3DA4" w:rsidRPr="00AE3DA4" w:rsidRDefault="005E6717" w:rsidP="00127AB1">
      <w:pPr>
        <w:spacing w:line="500" w:lineRule="exact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9</w:t>
      </w:r>
      <w:r w:rsidR="00127AB1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="00030842" w:rsidRP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8F670C">
        <w:rPr>
          <w:rFonts w:ascii="標楷體" w:eastAsia="標楷體" w:hAnsi="標楷體"/>
          <w:color w:val="000000" w:themeColor="text1"/>
          <w:sz w:val="28"/>
          <w:szCs w:val="28"/>
        </w:rPr>
        <w:t>C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="00127AB1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="00127AB1">
        <w:rPr>
          <w:rFonts w:ascii="標楷體" w:eastAsia="標楷體" w:hAnsi="標楷體" w:hint="eastAsia"/>
          <w:color w:val="000000" w:themeColor="text1"/>
          <w:sz w:val="28"/>
          <w:szCs w:val="28"/>
        </w:rPr>
        <w:t>已知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3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9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，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4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16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，</m:t>
        </m:r>
        <m:sSup>
          <m:sSupPr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3.4</m:t>
                </m:r>
              </m:e>
            </m:d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11.56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，</m:t>
        </m:r>
        <m:sSup>
          <m:sSupPr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3.5</m:t>
                </m:r>
              </m:e>
            </m:d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12.25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，</m:t>
        </m:r>
        <m:sSup>
          <m:sSupPr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3.6</m:t>
                </m:r>
              </m:e>
            </m:d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12.96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，</m:t>
        </m:r>
        <m:sSup>
          <m:sSupPr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3.7</m:t>
                </m:r>
              </m:e>
            </m:d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13.69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，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 xml:space="preserve">    </m:t>
        </m:r>
      </m:oMath>
    </w:p>
    <w:p w:rsidR="00127AB1" w:rsidRPr="009165FC" w:rsidRDefault="00AE3DA4" w:rsidP="00127AB1">
      <w:pPr>
        <w:spacing w:line="500" w:lineRule="exact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</w:t>
      </w:r>
      <m:oMath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 xml:space="preserve">   </m:t>
        </m:r>
        <m:sSup>
          <m:sSupPr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3.45</m:t>
                </m:r>
              </m:e>
            </m:d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11.9025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，</m:t>
        </m:r>
        <m:sSup>
          <m:sSupPr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3.55</m:t>
                </m:r>
              </m:e>
            </m:d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12.6025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，</m:t>
        </m:r>
        <m:sSup>
          <m:sSupPr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3.65</m:t>
                </m:r>
              </m:e>
            </m:d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13.3225</m:t>
        </m:r>
      </m:oMath>
      <w:r w:rsidR="00127AB1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則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13</m:t>
            </m:r>
          </m:e>
        </m:rad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的近似值為何？</m:t>
        </m:r>
      </m:oMath>
    </w:p>
    <w:p w:rsidR="00127AB1" w:rsidRPr="009165FC" w:rsidRDefault="006B538B" w:rsidP="00127AB1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="00127AB1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3.4</m:t>
        </m:r>
      </m:oMath>
      <w:r w:rsidR="00127AB1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B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3.5</m:t>
        </m:r>
      </m:oMath>
      <w:r w:rsidR="00127AB1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="00127AB1" w:rsidRPr="009165FC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="00127AB1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3.6</m:t>
        </m:r>
      </m:oMath>
      <w:r w:rsidR="00127AB1" w:rsidRPr="009165FC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127AB1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(D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3.7</m:t>
        </m:r>
      </m:oMath>
    </w:p>
    <w:p w:rsidR="006B538B" w:rsidRPr="009165FC" w:rsidRDefault="005E6717" w:rsidP="006B538B">
      <w:pPr>
        <w:spacing w:line="500" w:lineRule="exact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10</w:t>
      </w:r>
      <w:r w:rsidR="006B538B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="00030842" w:rsidRP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8F670C">
        <w:rPr>
          <w:rFonts w:ascii="標楷體" w:eastAsia="標楷體" w:hAnsi="標楷體"/>
          <w:color w:val="000000" w:themeColor="text1"/>
          <w:sz w:val="28"/>
          <w:szCs w:val="28"/>
        </w:rPr>
        <w:t>D</w:t>
      </w:r>
      <w:r w:rsid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="006B538B"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="006B538B">
        <w:rPr>
          <w:rFonts w:ascii="標楷體" w:eastAsia="標楷體" w:hAnsi="標楷體" w:hint="eastAsia"/>
          <w:color w:val="000000" w:themeColor="text1"/>
          <w:sz w:val="28"/>
          <w:szCs w:val="28"/>
        </w:rPr>
        <w:t>由右表資料中可知，下列</w:t>
      </w:r>
      <w:r w:rsidR="006B538B"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>敘述，何者錯誤？</w:t>
      </w:r>
    </w:p>
    <w:p w:rsidR="005E6717" w:rsidRDefault="006B538B" w:rsidP="006B538B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標楷體" w:hint="eastAsia"/>
                <w:color w:val="000000" w:themeColor="text1"/>
                <w:sz w:val="28"/>
                <w:szCs w:val="28"/>
              </w:rPr>
              <m:t>37</m:t>
            </m:r>
          </m:e>
          <m:sup>
            <m:r>
              <w:rPr>
                <w:rFonts w:ascii="Cambria Math" w:eastAsia="標楷體" w:hAnsi="標楷體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=1369</m:t>
        </m:r>
      </m:oMath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B)</w:t>
      </w:r>
      <m:oMath>
        <m:rad>
          <m:radPr>
            <m:degHide m:val="1"/>
            <m:ctrlP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標楷體" w:hint="eastAsia"/>
                <w:color w:val="000000" w:themeColor="text1"/>
                <w:sz w:val="28"/>
                <w:szCs w:val="28"/>
              </w:rPr>
              <m:t>530</m:t>
            </m:r>
          </m:e>
        </m:rad>
        <m:r>
          <m:rPr>
            <m:nor/>
          </m:rPr>
          <w:rPr>
            <w:rFonts w:ascii="標楷體" w:eastAsia="標楷體" w:hAnsi="標楷體" w:hint="eastAsia"/>
            <w:color w:val="000000" w:themeColor="text1"/>
            <w:sz w:val="28"/>
            <w:szCs w:val="28"/>
          </w:rPr>
          <m:t>≒</m:t>
        </m:r>
        <m:r>
          <m:rPr>
            <m:nor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23.0</m:t>
        </m:r>
      </m:oMath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9165FC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</w:p>
    <w:p w:rsidR="006B538B" w:rsidRPr="009165FC" w:rsidRDefault="006B538B" w:rsidP="006B538B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標楷體" w:hint="eastAsia"/>
                <w:color w:val="000000" w:themeColor="text1"/>
                <w:sz w:val="28"/>
                <w:szCs w:val="28"/>
              </w:rPr>
              <m:t>1849</m:t>
            </m:r>
          </m:e>
        </m:rad>
        <m: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=43</m:t>
        </m:r>
      </m:oMath>
      <w:r w:rsidRPr="009165FC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="005E671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</w:t>
      </w: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(D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標楷體" w:hint="eastAsia"/>
                <w:color w:val="000000" w:themeColor="text1"/>
                <w:sz w:val="28"/>
                <w:szCs w:val="28"/>
              </w:rPr>
              <m:t>600</m:t>
            </m:r>
          </m:e>
        </m:rad>
        <m:r>
          <m:rPr>
            <m:nor/>
          </m:rPr>
          <w:rPr>
            <w:rFonts w:ascii="標楷體" w:eastAsia="標楷體" w:hAnsi="標楷體" w:hint="eastAsia"/>
            <w:color w:val="000000" w:themeColor="text1"/>
            <w:sz w:val="28"/>
            <w:szCs w:val="28"/>
          </w:rPr>
          <m:t>≒</m:t>
        </m:r>
        <m:r>
          <m:rPr>
            <m:nor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7.8</m:t>
        </m:r>
      </m:oMath>
    </w:p>
    <w:p w:rsidR="006B538B" w:rsidRPr="009165FC" w:rsidRDefault="006B538B" w:rsidP="006B538B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</w:p>
    <w:p w:rsidR="00B13172" w:rsidRDefault="00B13172" w:rsidP="00127AB1">
      <w:pPr>
        <w:rPr>
          <w:rFonts w:ascii="標楷體" w:eastAsia="標楷體" w:hAnsi="標楷體"/>
          <w:color w:val="000000" w:themeColor="text1"/>
          <w:sz w:val="28"/>
          <w:szCs w:val="28"/>
        </w:rPr>
      </w:pPr>
    </w:p>
    <w:p w:rsidR="00030842" w:rsidRPr="00990A8E" w:rsidRDefault="00030842" w:rsidP="00030842">
      <w:pPr>
        <w:ind w:left="283" w:hangingChars="101" w:hanging="283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lastRenderedPageBreak/>
        <w:t>1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1.</w:t>
      </w:r>
      <w:r w:rsidRP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8F670C">
        <w:rPr>
          <w:rFonts w:ascii="標楷體" w:eastAsia="標楷體" w:hAnsi="標楷體"/>
          <w:color w:val="000000" w:themeColor="text1"/>
          <w:sz w:val="28"/>
          <w:szCs w:val="28"/>
        </w:rPr>
        <w:t>B</w:t>
      </w:r>
      <w:r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CC44E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下列哪一個選項中的等式不成立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？</w:t>
      </w:r>
    </w:p>
    <w:p w:rsidR="00030842" w:rsidRPr="00990A8E" w:rsidRDefault="008F670C" w:rsidP="00030842">
      <w:pPr>
        <w:ind w:left="283" w:hangingChars="101" w:hanging="283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(A</w:t>
      </w:r>
      <w:r w:rsidR="00030842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) 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3</m:t>
            </m:r>
          </m:e>
        </m:rad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∙</m:t>
        </m:r>
        <m:rad>
          <m:radPr>
            <m:degHide m:val="1"/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12</m:t>
            </m:r>
          </m:e>
        </m:rad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6</m:t>
        </m:r>
      </m:oMath>
      <w:r w:rsidR="00030842" w:rsidRPr="00950B5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(B) 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60</m:t>
            </m:r>
          </m:e>
        </m:rad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4</m:t>
        </m:r>
        <m:rad>
          <m:radPr>
            <m:degHide m:val="1"/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15</m:t>
            </m:r>
          </m:e>
        </m:rad>
      </m:oMath>
      <w:r w:rsidR="00030842" w:rsidRPr="00950B5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</w:t>
      </w:r>
      <w:r w:rsidR="00030842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C) 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標楷體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eastAsia="標楷體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4</m:t>
                </m:r>
              </m:sup>
            </m:sSup>
          </m:e>
        </m:rad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18</m:t>
        </m:r>
      </m:oMath>
      <w:r w:rsidR="00030842" w:rsidRPr="00950B5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="00030842"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(D)</w:t>
      </w:r>
      <w:r w:rsidR="00030842">
        <w:rPr>
          <w:rFonts w:ascii="標楷體" w:eastAsia="標楷體" w:hAnsi="標楷體" w:hint="eastAsia"/>
          <w:color w:val="000000" w:themeColor="text1"/>
          <w:sz w:val="28"/>
          <w:szCs w:val="28"/>
        </w:rPr>
        <w:t>2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3</m:t>
            </m:r>
          </m:e>
        </m:rad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∙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3</m:t>
        </m:r>
        <m:rad>
          <m:radPr>
            <m:degHide m:val="1"/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5</m:t>
            </m:r>
          </m:e>
        </m:rad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6</m:t>
        </m:r>
        <m:rad>
          <m:radPr>
            <m:degHide m:val="1"/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1</m:t>
            </m:r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5</m:t>
            </m:r>
          </m:e>
        </m:rad>
        <m:r>
          <m:rPr>
            <m:sty m:val="p"/>
          </m:rPr>
          <w:rPr>
            <w:rFonts w:ascii="Cambria Math" w:eastAsia="標楷體" w:hAnsi="Cambria Math"/>
            <w:color w:val="000000" w:themeColor="text1"/>
            <w:sz w:val="40"/>
            <w:szCs w:val="40"/>
          </w:rPr>
          <m:t xml:space="preserve"> </m:t>
        </m:r>
      </m:oMath>
    </w:p>
    <w:tbl>
      <w:tblPr>
        <w:tblStyle w:val="ac"/>
        <w:tblpPr w:leftFromText="180" w:rightFromText="180" w:vertAnchor="text" w:horzAnchor="margin" w:tblpXSpec="right" w:tblpY="149"/>
        <w:tblOverlap w:val="never"/>
        <w:tblW w:w="0" w:type="auto"/>
        <w:tblLook w:val="04A0" w:firstRow="1" w:lastRow="0" w:firstColumn="1" w:lastColumn="0" w:noHBand="0" w:noVBand="1"/>
      </w:tblPr>
      <w:tblGrid>
        <w:gridCol w:w="1202"/>
        <w:gridCol w:w="1202"/>
        <w:gridCol w:w="1202"/>
        <w:gridCol w:w="1202"/>
      </w:tblGrid>
      <w:tr w:rsidR="00030842" w:rsidTr="00030842">
        <w:trPr>
          <w:trHeight w:val="557"/>
        </w:trPr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N</w:t>
            </w:r>
          </w:p>
        </w:tc>
        <w:tc>
          <w:tcPr>
            <w:tcW w:w="1202" w:type="dxa"/>
          </w:tcPr>
          <w:p w:rsidR="00030842" w:rsidRPr="006B538B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  <w:vertAlign w:val="superscript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N</w:t>
            </w:r>
            <w:r w:rsidRPr="006B538B">
              <w:rPr>
                <w:rFonts w:ascii="標楷體" w:eastAsia="標楷體" w:hAnsi="標楷體" w:hint="eastAsia"/>
                <w:color w:val="000000" w:themeColor="text1"/>
                <w:sz w:val="40"/>
                <w:szCs w:val="40"/>
                <w:vertAlign w:val="superscript"/>
              </w:rPr>
              <w:t>2</w:t>
            </w:r>
          </w:p>
        </w:tc>
        <w:tc>
          <w:tcPr>
            <w:tcW w:w="1202" w:type="dxa"/>
          </w:tcPr>
          <w:p w:rsidR="00030842" w:rsidRDefault="000430E2" w:rsidP="00030842">
            <w:pPr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標楷體" w:hAnsi="Cambria Math"/>
                        <w:color w:val="000000" w:themeColor="text1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標楷體" w:hAnsi="Cambria Math" w:hint="eastAsia"/>
                        <w:color w:val="000000" w:themeColor="text1"/>
                        <w:sz w:val="28"/>
                        <w:szCs w:val="28"/>
                      </w:rPr>
                      <m:t>N</m:t>
                    </m:r>
                  </m:e>
                </m:rad>
              </m:oMath>
            </m:oMathPara>
          </w:p>
        </w:tc>
        <w:tc>
          <w:tcPr>
            <w:tcW w:w="1202" w:type="dxa"/>
          </w:tcPr>
          <w:p w:rsidR="00030842" w:rsidRDefault="000430E2" w:rsidP="00030842">
            <w:pPr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標楷體" w:hAnsi="Cambria Math"/>
                        <w:color w:val="000000" w:themeColor="text1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標楷體" w:hAnsi="Cambria Math" w:hint="eastAsia"/>
                        <w:color w:val="000000" w:themeColor="text1"/>
                        <w:sz w:val="28"/>
                        <w:szCs w:val="28"/>
                      </w:rPr>
                      <m:t>10N</m:t>
                    </m:r>
                  </m:e>
                </m:rad>
              </m:oMath>
            </m:oMathPara>
          </w:p>
        </w:tc>
      </w:tr>
      <w:tr w:rsidR="00030842" w:rsidTr="00030842">
        <w:trPr>
          <w:trHeight w:val="385"/>
        </w:trPr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167</w:t>
            </w:r>
          </w:p>
        </w:tc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3.605</w:t>
            </w:r>
          </w:p>
        </w:tc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11.401</w:t>
            </w:r>
          </w:p>
        </w:tc>
      </w:tr>
      <w:tr w:rsidR="00030842" w:rsidTr="00030842">
        <w:trPr>
          <w:trHeight w:val="522"/>
        </w:trPr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289</w:t>
            </w:r>
          </w:p>
        </w:tc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4.123</w:t>
            </w:r>
          </w:p>
        </w:tc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13.038</w:t>
            </w:r>
          </w:p>
        </w:tc>
      </w:tr>
      <w:tr w:rsidR="00030842" w:rsidTr="00030842">
        <w:trPr>
          <w:trHeight w:val="490"/>
        </w:trPr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529</w:t>
            </w:r>
          </w:p>
        </w:tc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4.795</w:t>
            </w:r>
          </w:p>
        </w:tc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15.165</w:t>
            </w:r>
          </w:p>
        </w:tc>
      </w:tr>
      <w:tr w:rsidR="00030842" w:rsidTr="00030842">
        <w:trPr>
          <w:trHeight w:val="490"/>
        </w:trPr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31</w:t>
            </w:r>
          </w:p>
        </w:tc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961</w:t>
            </w:r>
          </w:p>
        </w:tc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5.567</w:t>
            </w:r>
          </w:p>
        </w:tc>
        <w:tc>
          <w:tcPr>
            <w:tcW w:w="1202" w:type="dxa"/>
          </w:tcPr>
          <w:p w:rsidR="00030842" w:rsidRDefault="00030842" w:rsidP="00030842">
            <w:pPr>
              <w:jc w:val="center"/>
              <w:rPr>
                <w:rFonts w:ascii="標楷體" w:eastAsia="標楷體" w:hAnsi="標楷體"/>
                <w:color w:val="000000" w:themeColor="text1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 w:themeColor="text1"/>
                <w:sz w:val="28"/>
                <w:szCs w:val="28"/>
              </w:rPr>
              <w:t>17.606</w:t>
            </w:r>
          </w:p>
        </w:tc>
      </w:tr>
    </w:tbl>
    <w:p w:rsidR="00030842" w:rsidRPr="00990A8E" w:rsidRDefault="00030842" w:rsidP="00030842">
      <w:pPr>
        <w:spacing w:line="500" w:lineRule="exact"/>
        <w:ind w:left="283" w:hangingChars="101" w:hanging="283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1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2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P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8F670C">
        <w:rPr>
          <w:rFonts w:ascii="標楷體" w:eastAsia="標楷體" w:hAnsi="標楷體"/>
          <w:color w:val="000000" w:themeColor="text1"/>
          <w:sz w:val="28"/>
          <w:szCs w:val="28"/>
        </w:rPr>
        <w:t>A</w:t>
      </w:r>
      <w:r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下列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何者為最簡根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式？</w:t>
      </w:r>
    </w:p>
    <w:p w:rsidR="00030842" w:rsidRPr="00990A8E" w:rsidRDefault="00030842" w:rsidP="00030842">
      <w:pPr>
        <w:ind w:leftChars="200" w:left="48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(A) </w:t>
      </w:r>
      <m:oMath>
        <m:f>
          <m:fPr>
            <m:ctrlPr>
              <w:rPr>
                <w:rFonts w:ascii="Cambria Math" w:eastAsia="標楷體" w:hAnsi="Cambria Math" w:cs="MS Mincho"/>
                <w:color w:val="000000" w:themeColor="text1"/>
                <w:sz w:val="40"/>
                <w:szCs w:val="40"/>
              </w:rPr>
            </m:ctrlPr>
          </m:fPr>
          <m:num>
            <m:r>
              <m:rPr>
                <m:sty m:val="p"/>
              </m:rPr>
              <w:rPr>
                <w:rFonts w:ascii="MS Mincho" w:eastAsia="標楷體" w:hAnsi="MS Mincho" w:cs="MS Mincho"/>
                <w:color w:val="000000" w:themeColor="text1"/>
                <w:sz w:val="40"/>
                <w:szCs w:val="40"/>
              </w:rPr>
              <m:t>-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  <w:color w:val="000000" w:themeColor="text1"/>
                    <w:sz w:val="40"/>
                    <w:szCs w:val="40"/>
                  </w:rPr>
                </m:ctrlPr>
              </m:radPr>
              <m:deg/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40"/>
                    <w:szCs w:val="40"/>
                  </w:rPr>
                  <m:t>15</m:t>
                </m:r>
              </m:e>
            </m:rad>
          </m:num>
          <m:den>
            <m:r>
              <w:rPr>
                <w:rFonts w:ascii="Cambria Math" w:eastAsia="標楷體" w:hAnsi="Cambria Math" w:cs="MS Mincho" w:hint="eastAsia"/>
                <w:color w:val="000000" w:themeColor="text1"/>
                <w:sz w:val="40"/>
                <w:szCs w:val="40"/>
              </w:rPr>
              <m:t>2</m:t>
            </m:r>
          </m:den>
        </m:f>
      </m:oMath>
      <w:r w:rsidRPr="00950B54">
        <w:rPr>
          <w:rFonts w:ascii="標楷體" w:eastAsia="標楷體" w:hAnsi="標楷體" w:hint="eastAsia"/>
          <w:color w:val="000000" w:themeColor="text1"/>
          <w:sz w:val="40"/>
          <w:szCs w:val="40"/>
        </w:rPr>
        <w:t xml:space="preserve"> </w:t>
      </w:r>
      <w:r w:rsidRPr="00950B5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B) 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12</m:t>
            </m:r>
          </m:e>
        </m:rad>
      </m:oMath>
      <w:r w:rsidRPr="00950B5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C) 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0.3</m:t>
            </m:r>
          </m:e>
        </m:rad>
      </m:oMath>
      <w:r w:rsidRPr="00950B5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(D)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40"/>
            <w:szCs w:val="40"/>
          </w:rPr>
          <m:t xml:space="preserve"> </m:t>
        </m:r>
        <m:f>
          <m:fPr>
            <m:ctrlPr>
              <w:rPr>
                <w:rFonts w:ascii="Cambria Math" w:eastAsia="標楷體" w:hAnsi="Cambria Math" w:cs="MS Mincho"/>
                <w:color w:val="000000" w:themeColor="text1"/>
                <w:sz w:val="40"/>
                <w:szCs w:val="40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MS Mincho" w:cs="MS Mincho" w:hint="eastAsia"/>
                <w:color w:val="000000" w:themeColor="text1"/>
                <w:sz w:val="40"/>
                <w:szCs w:val="40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Cambria Math" w:cs="MS Mincho"/>
                    <w:i/>
                    <w:color w:val="000000" w:themeColor="text1"/>
                    <w:sz w:val="40"/>
                    <w:szCs w:val="40"/>
                  </w:rPr>
                </m:ctrlPr>
              </m:radPr>
              <m:deg/>
              <m:e>
                <m:r>
                  <w:rPr>
                    <w:rFonts w:ascii="Cambria Math" w:eastAsia="標楷體" w:hAnsi="Cambria Math" w:cs="MS Mincho" w:hint="eastAsia"/>
                    <w:color w:val="000000" w:themeColor="text1"/>
                    <w:sz w:val="40"/>
                    <w:szCs w:val="40"/>
                  </w:rPr>
                  <m:t>2</m:t>
                </m:r>
              </m:e>
            </m:rad>
          </m:den>
        </m:f>
      </m:oMath>
    </w:p>
    <w:p w:rsidR="00030842" w:rsidRPr="009165FC" w:rsidRDefault="00030842" w:rsidP="00030842">
      <w:pPr>
        <w:spacing w:line="500" w:lineRule="exact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1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3</w:t>
      </w:r>
      <w:r w:rsidRPr="00A846B4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P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4404E2">
        <w:rPr>
          <w:rFonts w:ascii="標楷體" w:eastAsia="標楷體" w:hAnsi="標楷體"/>
          <w:color w:val="000000" w:themeColor="text1"/>
          <w:sz w:val="28"/>
          <w:szCs w:val="28"/>
        </w:rPr>
        <w:t>B</w:t>
      </w:r>
      <w:r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由右表資料中可知，下列</w:t>
      </w:r>
      <w:r w:rsidRPr="00942999">
        <w:rPr>
          <w:rFonts w:ascii="標楷體" w:eastAsia="標楷體" w:hAnsi="標楷體" w:hint="eastAsia"/>
          <w:color w:val="000000" w:themeColor="text1"/>
          <w:sz w:val="28"/>
          <w:szCs w:val="28"/>
        </w:rPr>
        <w:t>敘述，何者錯誤？</w:t>
      </w:r>
    </w:p>
    <w:p w:rsidR="00030842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rad>
          <m:radPr>
            <m:degHide m:val="1"/>
            <m:ctrlP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標楷體" w:hint="eastAsia"/>
                <w:color w:val="000000" w:themeColor="text1"/>
                <w:sz w:val="28"/>
                <w:szCs w:val="28"/>
              </w:rPr>
              <m:t>2300</m:t>
            </m:r>
          </m:e>
        </m:rad>
        <m:r>
          <m:rPr>
            <m:nor/>
          </m:rPr>
          <w:rPr>
            <w:rFonts w:ascii="標楷體" w:eastAsia="標楷體" w:hAnsi="標楷體" w:hint="eastAsia"/>
            <w:color w:val="000000" w:themeColor="text1"/>
            <w:sz w:val="28"/>
            <w:szCs w:val="28"/>
          </w:rPr>
          <m:t>≒</m:t>
        </m:r>
        <m:r>
          <m:rPr>
            <m:nor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47.95</m:t>
        </m:r>
      </m:oMath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(B)</w:t>
      </w:r>
      <m:oMath>
        <m:rad>
          <m:radPr>
            <m:degHide m:val="1"/>
            <m:ctrlP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標楷體" w:hint="eastAsia"/>
                <w:color w:val="000000" w:themeColor="text1"/>
                <w:sz w:val="28"/>
                <w:szCs w:val="28"/>
              </w:rPr>
              <m:t>3.1</m:t>
            </m:r>
          </m:e>
        </m:rad>
        <m:r>
          <m:rPr>
            <m:nor/>
          </m:rPr>
          <w:rPr>
            <w:rFonts w:ascii="標楷體" w:eastAsia="標楷體" w:hAnsi="標楷體" w:hint="eastAsia"/>
            <w:color w:val="000000" w:themeColor="text1"/>
            <w:sz w:val="28"/>
            <w:szCs w:val="28"/>
          </w:rPr>
          <m:t>≒</m:t>
        </m:r>
        <m:r>
          <m:rPr>
            <m:nor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0.5567</m:t>
        </m:r>
      </m:oMath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9165FC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</w:p>
    <w:p w:rsidR="00030842" w:rsidRPr="00703F1F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標楷體" w:hint="eastAsia"/>
                <w:color w:val="000000" w:themeColor="text1"/>
                <w:sz w:val="28"/>
                <w:szCs w:val="28"/>
              </w:rPr>
              <m:t>68</m:t>
            </m:r>
          </m:e>
        </m:rad>
        <m:r>
          <m:rPr>
            <m:nor/>
          </m:rPr>
          <w:rPr>
            <w:rFonts w:ascii="標楷體" w:eastAsia="標楷體" w:hAnsi="標楷體" w:hint="eastAsia"/>
            <w:color w:val="000000" w:themeColor="text1"/>
            <w:sz w:val="28"/>
            <w:szCs w:val="28"/>
          </w:rPr>
          <m:t>≒</m:t>
        </m:r>
        <m: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8.246</m:t>
        </m:r>
      </m:oMath>
      <w:r w:rsidRPr="009165FC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</w:t>
      </w: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(D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標楷體" w:hint="eastAsia"/>
                <w:color w:val="000000" w:themeColor="text1"/>
                <w:sz w:val="28"/>
                <w:szCs w:val="28"/>
              </w:rPr>
              <m:t>0.13</m:t>
            </m:r>
          </m:e>
        </m:rad>
        <m:r>
          <m:rPr>
            <m:nor/>
          </m:rPr>
          <w:rPr>
            <w:rFonts w:ascii="標楷體" w:eastAsia="標楷體" w:hAnsi="標楷體" w:hint="eastAsia"/>
            <w:color w:val="000000" w:themeColor="text1"/>
            <w:sz w:val="28"/>
            <w:szCs w:val="28"/>
          </w:rPr>
          <m:t>≒</m:t>
        </m:r>
        <m:r>
          <m:rPr>
            <m:nor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0.3605</m:t>
        </m:r>
      </m:oMath>
    </w:p>
    <w:p w:rsidR="00030842" w:rsidRPr="00703F1F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1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4</w:t>
      </w:r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P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995EDC">
        <w:rPr>
          <w:rFonts w:ascii="標楷體" w:eastAsia="標楷體" w:hAnsi="標楷體"/>
          <w:color w:val="000000" w:themeColor="text1"/>
          <w:sz w:val="28"/>
          <w:szCs w:val="28"/>
        </w:rPr>
        <w:t>D</w:t>
      </w:r>
      <w:r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計算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7</m:t>
            </m:r>
          </m:e>
        </m:rad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3</m:t>
        </m:r>
        <m:rad>
          <m:radPr>
            <m:degHide m:val="1"/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18</m:t>
            </m:r>
          </m:e>
        </m:rad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4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12</m:t>
            </m:r>
          </m:e>
        </m:rad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5</m:t>
        </m:r>
        <m:rad>
          <m:radPr>
            <m:degHide m:val="1"/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8</m:t>
            </m:r>
          </m:e>
        </m:rad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</m:t>
        </m:r>
      </m:oMath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>？</w:t>
      </w:r>
    </w:p>
    <w:p w:rsidR="00030842" w:rsidRPr="00703F1F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3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3</m:t>
            </m:r>
          </m:e>
        </m:rad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2</m:t>
        </m:r>
        <m:rad>
          <m:radPr>
            <m:degHide m:val="1"/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e>
        </m:rad>
      </m:oMath>
      <w:r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(B) </w:t>
      </w:r>
      <m:oMath>
        <m:r>
          <m:rPr>
            <m:sty m:val="p"/>
          </m:rP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3</m:t>
            </m:r>
          </m:e>
        </m:rad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3</m:t>
        </m:r>
        <m:rad>
          <m:radPr>
            <m:degHide m:val="1"/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e>
        </m:rad>
      </m:oMath>
      <w:r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C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3</m:t>
            </m:r>
          </m:e>
        </m:rad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e>
        </m:rad>
      </m:oMath>
      <w:r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    (D)</w:t>
      </w:r>
      <m:oMath>
        <m:r>
          <m:rPr>
            <m:sty m:val="p"/>
          </m:rP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3</m:t>
            </m:r>
          </m:e>
        </m:rad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e>
        </m:rad>
      </m:oMath>
      <w:r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</w:p>
    <w:p w:rsidR="00030842" w:rsidRPr="00703F1F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1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5</w:t>
      </w:r>
      <w:r w:rsidRPr="00EC1182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P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995EDC">
        <w:rPr>
          <w:rFonts w:ascii="標楷體" w:eastAsia="標楷體" w:hAnsi="標楷體"/>
          <w:color w:val="000000" w:themeColor="text1"/>
          <w:sz w:val="28"/>
          <w:szCs w:val="28"/>
        </w:rPr>
        <w:t>C</w:t>
      </w:r>
      <w:r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計算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(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+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  <w:color w:val="000000" w:themeColor="text1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eastAsia="標楷體" w:hAnsi="MS Mincho" w:cs="MS Mincho" w:hint="eastAsia"/>
                <w:color w:val="000000" w:themeColor="text1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(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MS Mincho" w:eastAsia="標楷體" w:hAnsi="MS Mincho" w:cs="MS Mincho"/>
                <w:color w:val="000000" w:themeColor="text1"/>
                <w:sz w:val="28"/>
                <w:szCs w:val="28"/>
              </w:rPr>
              <m:t>-</m:t>
            </m:r>
            <m:rad>
              <m:radPr>
                <m:degHide m:val="1"/>
                <m:ctrlPr>
                  <w:rPr>
                    <w:rFonts w:ascii="Cambria Math" w:eastAsia="標楷體" w:hAnsi="Cambria Math"/>
                    <w:i/>
                    <w:color w:val="000000" w:themeColor="text1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Cambria Math" w:hint="eastAsia"/>
                    <w:color w:val="000000" w:themeColor="text1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eastAsia="標楷體" w:hAnsi="MS Mincho" w:cs="MS Mincho" w:hint="eastAsia"/>
                <w:color w:val="000000" w:themeColor="text1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</m:t>
        </m:r>
      </m:oMath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>？</w:t>
      </w:r>
    </w:p>
    <w:p w:rsidR="00030842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w:r>
        <w:rPr>
          <w:rFonts w:ascii="標楷體" w:eastAsia="標楷體" w:hAnsi="標楷體"/>
          <w:color w:val="000000" w:themeColor="text1"/>
          <w:sz w:val="28"/>
          <w:szCs w:val="28"/>
        </w:rPr>
        <w:t>10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4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6</m:t>
            </m:r>
          </m:e>
        </m:rad>
      </m:oMath>
      <w:r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(B) </w:t>
      </w:r>
      <w:r>
        <w:rPr>
          <w:rFonts w:ascii="標楷體" w:eastAsia="標楷體" w:hAnsi="標楷體"/>
          <w:color w:val="000000" w:themeColor="text1"/>
          <w:sz w:val="28"/>
          <w:szCs w:val="28"/>
        </w:rPr>
        <w:t>10</w:t>
      </w:r>
      <m:oMath>
        <m:r>
          <m:rPr>
            <m:sty m:val="p"/>
          </m:rP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4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6</m:t>
            </m:r>
          </m:e>
        </m:rad>
      </m:oMath>
      <w:r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C)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10</m:t>
        </m:r>
      </m:oMath>
      <w:r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703F1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    (D)</w:t>
      </w:r>
      <m:oMath>
        <m:r>
          <m:rPr>
            <m:sty m:val="p"/>
          </m:rPr>
          <w:rPr>
            <w:rFonts w:ascii="Cambria Math" w:eastAsia="標楷體" w:hAnsi="MS Mincho" w:cs="MS Mincho" w:hint="eastAsia"/>
            <w:color w:val="000000" w:themeColor="text1"/>
            <w:sz w:val="28"/>
            <w:szCs w:val="28"/>
          </w:rPr>
          <m:t>4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6</m:t>
            </m:r>
          </m:e>
        </m:rad>
      </m:oMath>
      <w:r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</w:p>
    <w:p w:rsidR="00030842" w:rsidRPr="009165FC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1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6</w:t>
      </w: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Pr="00030842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995EDC">
        <w:rPr>
          <w:rFonts w:ascii="標楷體" w:eastAsia="標楷體" w:hAnsi="標楷體"/>
          <w:color w:val="000000" w:themeColor="text1"/>
          <w:sz w:val="28"/>
          <w:szCs w:val="28"/>
        </w:rPr>
        <w:t>A</w:t>
      </w:r>
      <w:r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若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a=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8</m:t>
            </m:r>
          </m:e>
        </m:rad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11</m:t>
            </m:r>
          </m:e>
        </m:rad>
      </m:oMath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，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b=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7</m:t>
            </m:r>
          </m:e>
        </m:rad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12</m:t>
            </m:r>
          </m:e>
        </m:rad>
      </m:oMath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，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則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下列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敘述</w:t>
      </w:r>
      <w:r w:rsidRPr="00990A8E">
        <w:rPr>
          <w:rFonts w:ascii="標楷體" w:eastAsia="標楷體" w:hAnsi="標楷體" w:hint="eastAsia"/>
          <w:color w:val="000000" w:themeColor="text1"/>
          <w:sz w:val="28"/>
          <w:szCs w:val="28"/>
        </w:rPr>
        <w:t>何者正確？</w:t>
      </w:r>
    </w:p>
    <w:p w:rsidR="00030842" w:rsidRPr="009A0774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a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&gt;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b</m:t>
        </m:r>
      </m:oMath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B)</w:t>
      </w:r>
      <m:oMath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a=b</m:t>
        </m:r>
      </m:oMath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9165FC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a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&lt;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b</m:t>
        </m:r>
      </m:oMath>
      <w:r w:rsidRPr="009165FC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</w:t>
      </w:r>
      <w:r w:rsidRPr="009165FC">
        <w:rPr>
          <w:rFonts w:ascii="標楷體" w:eastAsia="標楷體" w:hAnsi="標楷體" w:hint="eastAsia"/>
          <w:color w:val="000000" w:themeColor="text1"/>
          <w:sz w:val="28"/>
          <w:szCs w:val="28"/>
        </w:rPr>
        <w:t>(D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  <m:t>b</m:t>
            </m:r>
          </m:e>
          <m:sup>
            <m:r>
              <w:rPr>
                <w:rFonts w:ascii="Cambria Math" w:eastAsia="標楷體" w:hAnsi="標楷體"/>
                <w:color w:val="000000" w:themeColor="text1"/>
                <w:sz w:val="28"/>
                <w:szCs w:val="28"/>
              </w:rPr>
              <m:t>2</m:t>
            </m:r>
          </m:sup>
        </m:sSup>
      </m:oMath>
    </w:p>
    <w:p w:rsidR="00054A69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1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7</w:t>
      </w:r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995EDC">
        <w:rPr>
          <w:rFonts w:ascii="標楷體" w:eastAsia="標楷體" w:hAnsi="標楷體"/>
          <w:color w:val="000000" w:themeColor="text1"/>
          <w:sz w:val="28"/>
          <w:szCs w:val="28"/>
        </w:rPr>
        <w:t>C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>已知a、b、c、d為正整數，若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18</m:t>
            </m:r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a</m:t>
            </m:r>
          </m:e>
        </m:rad>
      </m:oMath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>、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40"/>
                <w:szCs w:val="40"/>
              </w:rPr>
            </m:ctrlPr>
          </m:radPr>
          <m:deg/>
          <m:e>
            <m:f>
              <m:fPr>
                <m:ctrlPr>
                  <w:rPr>
                    <w:rFonts w:ascii="Cambria Math" w:eastAsia="標楷體" w:hAnsi="Cambria Math"/>
                    <w:i/>
                    <w:color w:val="000000" w:themeColor="text1"/>
                    <w:sz w:val="40"/>
                    <w:szCs w:val="40"/>
                  </w:rPr>
                </m:ctrlPr>
              </m:fPr>
              <m:num>
                <m:r>
                  <w:rPr>
                    <w:rFonts w:ascii="Cambria Math" w:eastAsia="標楷體" w:hAnsi="Cambria Math" w:hint="eastAsia"/>
                    <w:color w:val="000000" w:themeColor="text1"/>
                    <w:sz w:val="40"/>
                    <w:szCs w:val="40"/>
                  </w:rPr>
                  <m:t>18</m:t>
                </m:r>
              </m:num>
              <m:den>
                <m:r>
                  <w:rPr>
                    <w:rFonts w:ascii="Cambria Math" w:eastAsia="標楷體" w:hAnsi="Cambria Math"/>
                    <w:color w:val="000000" w:themeColor="text1"/>
                    <w:sz w:val="40"/>
                    <w:szCs w:val="40"/>
                  </w:rPr>
                  <m:t>b</m:t>
                </m:r>
              </m:den>
            </m:f>
          </m:e>
        </m:rad>
      </m:oMath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>、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18+c</m:t>
            </m:r>
          </m:e>
        </m:rad>
      </m:oMath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>、</w:t>
      </w:r>
      <m:oMath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18-d</m:t>
            </m:r>
          </m:e>
        </m:rad>
      </m:oMath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>皆為整數，則下列敘述，何者</w:t>
      </w:r>
    </w:p>
    <w:p w:rsidR="00030842" w:rsidRPr="005A3F87" w:rsidRDefault="00030842" w:rsidP="00054A69">
      <w:pPr>
        <w:ind w:firstLineChars="450" w:firstLine="1260"/>
        <w:rPr>
          <w:rFonts w:ascii="標楷體" w:eastAsia="標楷體" w:hAnsi="標楷體"/>
          <w:color w:val="000000" w:themeColor="text1"/>
          <w:sz w:val="28"/>
          <w:szCs w:val="28"/>
        </w:rPr>
      </w:pPr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>錯誤？</w:t>
      </w:r>
    </w:p>
    <w:p w:rsidR="00030842" w:rsidRPr="005A3F87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a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的最小值為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2</m:t>
        </m:r>
      </m:oMath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B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b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的最小值為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2</m:t>
        </m:r>
      </m:oMath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</w:t>
      </w:r>
      <w:r w:rsidRPr="005A3F87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c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的最小值為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2</m:t>
        </m:r>
      </m:oMath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</w:t>
      </w:r>
      <w:r w:rsidRPr="005A3F87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(D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d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的最小值為</m:t>
        </m:r>
        <m:r>
          <m:rPr>
            <m:sty m:val="p"/>
          </m:rPr>
          <w:rPr>
            <w:rFonts w:ascii="Cambria Math" w:eastAsia="標楷體" w:hAnsi="標楷體"/>
            <w:color w:val="000000" w:themeColor="text1"/>
            <w:sz w:val="28"/>
            <w:szCs w:val="28"/>
          </w:rPr>
          <m:t>2</m:t>
        </m:r>
      </m:oMath>
    </w:p>
    <w:p w:rsidR="00030842" w:rsidRPr="005A3F87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1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8</w:t>
      </w:r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995EDC">
        <w:rPr>
          <w:rFonts w:ascii="標楷體" w:eastAsia="標楷體" w:hAnsi="標楷體"/>
          <w:color w:val="000000" w:themeColor="text1"/>
          <w:sz w:val="28"/>
          <w:szCs w:val="28"/>
        </w:rPr>
        <w:t>A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>已知直角三角形的一邊長為5，則下列哪一組不可能為此三角形的另外兩邊長？</w:t>
      </w:r>
    </w:p>
    <w:p w:rsidR="00030842" w:rsidRPr="005A3F87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2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、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3</m:t>
        </m:r>
      </m:oMath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B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3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、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4</m:t>
        </m:r>
      </m:oMath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</w:t>
      </w:r>
      <w:r w:rsidRPr="005A3F87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12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、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13</m:t>
        </m:r>
      </m:oMath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</w:t>
      </w:r>
      <w:r w:rsidRPr="005A3F87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Pr="005A3F8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(D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5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>、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5</m:t>
        </m:r>
        <m:rad>
          <m:radPr>
            <m:degHide m:val="1"/>
            <m:ctrlPr>
              <w:rPr>
                <w:rFonts w:ascii="Cambria Math" w:eastAsia="標楷體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e>
        </m:rad>
      </m:oMath>
    </w:p>
    <w:p w:rsidR="00030842" w:rsidRPr="00FB6410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position w:val="-4"/>
          <w:sz w:val="28"/>
          <w:szCs w:val="28"/>
        </w:rPr>
        <w:t>1</w:t>
      </w:r>
      <w:r>
        <w:rPr>
          <w:rFonts w:ascii="標楷體" w:eastAsia="標楷體" w:hAnsi="標楷體" w:hint="eastAsia"/>
          <w:color w:val="000000" w:themeColor="text1"/>
          <w:position w:val="-4"/>
          <w:sz w:val="28"/>
          <w:szCs w:val="28"/>
        </w:rPr>
        <w:t>9</w:t>
      </w:r>
      <w:r w:rsidRPr="00FB6410">
        <w:rPr>
          <w:rFonts w:ascii="標楷體" w:eastAsia="標楷體" w:hAnsi="標楷體" w:hint="eastAsia"/>
          <w:color w:val="000000" w:themeColor="text1"/>
          <w:position w:val="-4"/>
          <w:sz w:val="28"/>
          <w:szCs w:val="28"/>
        </w:rPr>
        <w:t>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6A3B5A">
        <w:rPr>
          <w:rFonts w:ascii="標楷體" w:eastAsia="標楷體" w:hAnsi="標楷體"/>
          <w:color w:val="000000" w:themeColor="text1"/>
          <w:sz w:val="28"/>
          <w:szCs w:val="28"/>
        </w:rPr>
        <w:t>B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FB6410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已知直角三角形的三邊長分別為8、15、17，則此三角形斜邊上的高為何？</w:t>
      </w:r>
    </w:p>
    <w:p w:rsidR="00030842" w:rsidRPr="00FB6410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FB6410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f>
          <m:fPr>
            <m:ctrlPr>
              <w:rPr>
                <w:rFonts w:ascii="Cambria Math" w:eastAsia="標楷體" w:hAnsi="標楷體"/>
                <w:color w:val="000000" w:themeColor="text1"/>
                <w:sz w:val="40"/>
                <w:szCs w:val="40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標楷體" w:hint="eastAsia"/>
                <w:color w:val="000000" w:themeColor="text1"/>
                <w:sz w:val="40"/>
                <w:szCs w:val="40"/>
              </w:rPr>
              <m:t>136</m:t>
            </m:r>
          </m:num>
          <m:den>
            <m:r>
              <w:rPr>
                <w:rFonts w:ascii="Cambria Math" w:eastAsia="標楷體" w:hAnsi="標楷體" w:hint="eastAsia"/>
                <w:color w:val="000000" w:themeColor="text1"/>
                <w:sz w:val="40"/>
                <w:szCs w:val="40"/>
              </w:rPr>
              <m:t>15</m:t>
            </m:r>
          </m:den>
        </m:f>
      </m:oMath>
      <w:r w:rsidRPr="00FB6410">
        <w:rPr>
          <w:rFonts w:ascii="標楷體" w:eastAsia="標楷體" w:hAnsi="標楷體" w:hint="eastAsia"/>
          <w:color w:val="000000" w:themeColor="text1"/>
          <w:sz w:val="40"/>
          <w:szCs w:val="40"/>
        </w:rPr>
        <w:t xml:space="preserve"> </w:t>
      </w:r>
      <w:r w:rsidRPr="00FB6410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(B)</w:t>
      </w:r>
      <m:oMath>
        <m:f>
          <m:fPr>
            <m:ctrlPr>
              <w:rPr>
                <w:rFonts w:ascii="Cambria Math" w:eastAsia="標楷體" w:hAnsi="標楷體"/>
                <w:color w:val="000000" w:themeColor="text1"/>
                <w:sz w:val="40"/>
                <w:szCs w:val="40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標楷體" w:hint="eastAsia"/>
                <w:color w:val="000000" w:themeColor="text1"/>
                <w:sz w:val="40"/>
                <w:szCs w:val="40"/>
              </w:rPr>
              <m:t>120</m:t>
            </m:r>
          </m:num>
          <m:den>
            <m:r>
              <w:rPr>
                <w:rFonts w:ascii="Cambria Math" w:eastAsia="標楷體" w:hAnsi="標楷體" w:hint="eastAsia"/>
                <w:color w:val="000000" w:themeColor="text1"/>
                <w:sz w:val="40"/>
                <w:szCs w:val="40"/>
              </w:rPr>
              <m:t>17</m:t>
            </m:r>
          </m:den>
        </m:f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40"/>
            <w:szCs w:val="40"/>
          </w:rPr>
          <m:t xml:space="preserve"> </m:t>
        </m:r>
      </m:oMath>
      <w:r w:rsidRPr="00FB6410">
        <w:rPr>
          <w:rFonts w:ascii="標楷體" w:eastAsia="標楷體" w:hAnsi="標楷體" w:hint="eastAsia"/>
          <w:color w:val="000000" w:themeColor="text1"/>
          <w:sz w:val="40"/>
          <w:szCs w:val="40"/>
        </w:rPr>
        <w:t xml:space="preserve"> </w:t>
      </w:r>
      <w:r w:rsidRPr="00FB6410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</w:t>
      </w:r>
      <w:r w:rsidRPr="00FB6410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Pr="00FB6410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r>
          <w:rPr>
            <w:rFonts w:ascii="Cambria Math" w:eastAsia="標楷體" w:hAnsi="標楷體"/>
            <w:color w:val="000000" w:themeColor="text1"/>
            <w:sz w:val="28"/>
            <w:szCs w:val="28"/>
          </w:rPr>
          <m:t>8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40"/>
            <w:szCs w:val="40"/>
          </w:rPr>
          <m:t xml:space="preserve"> </m:t>
        </m:r>
      </m:oMath>
      <w:r w:rsidRPr="00FB6410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Pr="00FB6410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(D)</w:t>
      </w:r>
      <m:oMath>
        <m:r>
          <w:rPr>
            <w:rFonts w:ascii="Cambria Math" w:eastAsia="標楷體" w:hAnsi="標楷體"/>
            <w:color w:val="000000" w:themeColor="text1"/>
            <w:sz w:val="28"/>
            <w:szCs w:val="28"/>
          </w:rPr>
          <m:t>15</m:t>
        </m:r>
      </m:oMath>
    </w:p>
    <w:p w:rsidR="00030842" w:rsidRPr="00E315C3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2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0</w:t>
      </w:r>
      <w:r w:rsidRPr="00E315C3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6A3B5A">
        <w:rPr>
          <w:rFonts w:ascii="標楷體" w:eastAsia="標楷體" w:hAnsi="標楷體"/>
          <w:color w:val="000000" w:themeColor="text1"/>
          <w:sz w:val="28"/>
          <w:szCs w:val="28"/>
        </w:rPr>
        <w:t>C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E315C3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已知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某正方體的邊長為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4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，則下列何者不可能是此正方體兩頂點間的距離？</m:t>
        </m:r>
      </m:oMath>
    </w:p>
    <w:p w:rsidR="00030842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E315C3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(A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4</m:t>
        </m:r>
      </m:oMath>
      <w:r w:rsidRPr="00E315C3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B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4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e>
        </m:rad>
      </m:oMath>
      <w:r w:rsidRPr="00E315C3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E315C3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Pr="00E315C3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5</m:t>
        </m:r>
      </m:oMath>
      <w:r w:rsidRPr="00E315C3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Pr="00E315C3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(D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4</m:t>
        </m:r>
        <m:rad>
          <m:radPr>
            <m:degHide m:val="1"/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3</m:t>
            </m:r>
          </m:e>
        </m:rad>
      </m:oMath>
    </w:p>
    <w:p w:rsidR="00030842" w:rsidRPr="009A0774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21</w:t>
      </w:r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>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6A3B5A">
        <w:rPr>
          <w:rFonts w:ascii="標楷體" w:eastAsia="標楷體" w:hAnsi="標楷體"/>
          <w:color w:val="000000" w:themeColor="text1"/>
          <w:sz w:val="28"/>
          <w:szCs w:val="28"/>
        </w:rPr>
        <w:t>D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下列何者距離(2，3)最遠？</w:t>
      </w:r>
    </w:p>
    <w:p w:rsidR="00030842" w:rsidRPr="009A0774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(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-9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，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3)</m:t>
        </m:r>
      </m:oMath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B)(2，12) </w:t>
      </w:r>
      <w:r w:rsidRPr="009A0774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(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 xml:space="preserve"> 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8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，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11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)</m:t>
        </m:r>
      </m:oMath>
      <w:r w:rsidRPr="009A0774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(D)(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 xml:space="preserve"> -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3</m:t>
        </m:r>
      </m:oMath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>，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9</m:t>
        </m:r>
      </m:oMath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>)</w:t>
      </w:r>
    </w:p>
    <w:p w:rsidR="00054A69" w:rsidRDefault="00030842" w:rsidP="006A3B5A">
      <w:pPr>
        <w:ind w:left="283" w:hangingChars="101" w:hanging="283"/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lastRenderedPageBreak/>
        <w:t>2</w:t>
      </w:r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>2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6A3B5A">
        <w:rPr>
          <w:rFonts w:ascii="標楷體" w:eastAsia="標楷體" w:hAnsi="標楷體"/>
          <w:color w:val="000000" w:themeColor="text1"/>
          <w:sz w:val="28"/>
          <w:szCs w:val="28"/>
        </w:rPr>
        <w:t>D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已知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5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-3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4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-4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3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+6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(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>-2)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 xml:space="preserve"> (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2x</m:t>
        </m:r>
      </m:oMath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>-</w:t>
      </w:r>
      <w:r w:rsidRPr="009A0774">
        <w:rPr>
          <w:rFonts w:ascii="標楷體" w:eastAsia="標楷體" w:hAnsi="標楷體"/>
          <w:color w:val="000000" w:themeColor="text1"/>
          <w:sz w:val="28"/>
          <w:szCs w:val="28"/>
        </w:rPr>
        <w:t>3</w:t>
      </w:r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>)，則下列何者不是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5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-3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4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-4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3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+6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>的因</w:t>
      </w:r>
    </w:p>
    <w:p w:rsidR="00030842" w:rsidRPr="009A0774" w:rsidRDefault="00030842" w:rsidP="00054A69">
      <w:pPr>
        <w:ind w:leftChars="100" w:left="240" w:firstLineChars="450" w:firstLine="1260"/>
        <w:rPr>
          <w:rFonts w:ascii="標楷體" w:eastAsia="標楷體" w:hAnsi="標楷體"/>
          <w:color w:val="000000" w:themeColor="text1"/>
          <w:sz w:val="28"/>
          <w:szCs w:val="28"/>
        </w:rPr>
      </w:pPr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>式？</w:t>
      </w:r>
      <w:r w:rsidR="00054A6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</w:t>
      </w:r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(A) 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(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>-2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)</w:t>
      </w:r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(B) 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2x</m:t>
        </m:r>
      </m:oMath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>-</w:t>
      </w:r>
      <w:r w:rsidRPr="009A0774">
        <w:rPr>
          <w:rFonts w:ascii="標楷體" w:eastAsia="標楷體" w:hAnsi="標楷體"/>
          <w:color w:val="000000" w:themeColor="text1"/>
          <w:sz w:val="28"/>
          <w:szCs w:val="28"/>
        </w:rPr>
        <w:t>3</w:t>
      </w:r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(C) 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(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9A0774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-2)     (D) 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3</m:t>
            </m:r>
          </m:sup>
        </m:sSup>
      </m:oMath>
    </w:p>
    <w:p w:rsidR="00030842" w:rsidRPr="00A9719F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2</w:t>
      </w:r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>3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6A3B5A">
        <w:rPr>
          <w:rFonts w:ascii="標楷體" w:eastAsia="標楷體" w:hAnsi="標楷體"/>
          <w:color w:val="000000" w:themeColor="text1"/>
          <w:sz w:val="28"/>
          <w:szCs w:val="28"/>
        </w:rPr>
        <w:t>A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已知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(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</m:oMath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>+2)是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-6</m:t>
        </m:r>
      </m:oMath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>的因式，則下列何者不是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-6</m:t>
        </m:r>
      </m:oMath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>的因式？</w:t>
      </w:r>
      <w:r w:rsidRPr="00A9719F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</w:p>
    <w:p w:rsidR="00030842" w:rsidRPr="00A9719F" w:rsidRDefault="00030842" w:rsidP="00030842">
      <w:pPr>
        <w:ind w:leftChars="300" w:left="1280" w:hangingChars="200" w:hanging="560"/>
        <w:rPr>
          <w:rFonts w:ascii="標楷體" w:eastAsia="標楷體" w:hAnsi="標楷體"/>
          <w:color w:val="000000" w:themeColor="text1"/>
          <w:sz w:val="28"/>
          <w:szCs w:val="28"/>
        </w:rPr>
      </w:pPr>
      <w:r w:rsidRPr="00A9719F">
        <w:rPr>
          <w:rFonts w:ascii="標楷體" w:eastAsia="標楷體" w:hAnsi="標楷體"/>
          <w:color w:val="000000" w:themeColor="text1"/>
          <w:sz w:val="28"/>
          <w:szCs w:val="28"/>
        </w:rPr>
        <w:t>(A)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-2</m:t>
        </m:r>
      </m:oMath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</w:t>
      </w:r>
      <w:r w:rsidRPr="00A9719F">
        <w:rPr>
          <w:rFonts w:ascii="標楷體" w:eastAsia="標楷體" w:hAnsi="標楷體"/>
          <w:color w:val="000000" w:themeColor="text1"/>
          <w:sz w:val="28"/>
          <w:szCs w:val="28"/>
        </w:rPr>
        <w:t>(B)</w:t>
      </w:r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-3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36"/>
            <w:szCs w:val="36"/>
          </w:rPr>
          <m:t xml:space="preserve">             </m:t>
        </m:r>
      </m:oMath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(C) 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4</m:t>
        </m:r>
      </m:oMath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</w:t>
      </w:r>
      <w:r w:rsidRPr="00A9719F">
        <w:rPr>
          <w:rFonts w:ascii="標楷體" w:eastAsia="標楷體" w:hAnsi="標楷體"/>
          <w:color w:val="000000" w:themeColor="text1"/>
          <w:sz w:val="28"/>
          <w:szCs w:val="28"/>
        </w:rPr>
        <w:t>(D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-6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36"/>
            <w:szCs w:val="36"/>
          </w:rPr>
          <m:t xml:space="preserve"> </m:t>
        </m:r>
      </m:oMath>
    </w:p>
    <w:p w:rsidR="00030842" w:rsidRPr="00A9719F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2</w:t>
      </w:r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>4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6A3B5A">
        <w:rPr>
          <w:rFonts w:ascii="標楷體" w:eastAsia="標楷體" w:hAnsi="標楷體"/>
          <w:color w:val="000000" w:themeColor="text1"/>
          <w:sz w:val="28"/>
          <w:szCs w:val="28"/>
        </w:rPr>
        <w:t>D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>下列何者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是</m:t>
            </m:r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MS Mincho" w:cs="MS Mincho"/>
            <w:color w:val="000000" w:themeColor="text1"/>
            <w:sz w:val="28"/>
            <w:szCs w:val="28"/>
          </w:rPr>
          <m:t>3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</m:oMath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>與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6</m:t>
        </m:r>
      </m:oMath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>的公因式？</w:t>
      </w:r>
    </w:p>
    <w:p w:rsidR="00030842" w:rsidRPr="00A9719F" w:rsidRDefault="00030842" w:rsidP="00030842">
      <w:pPr>
        <w:ind w:leftChars="300" w:left="1280" w:hangingChars="200" w:hanging="560"/>
        <w:rPr>
          <w:rFonts w:ascii="標楷體" w:eastAsia="標楷體" w:hAnsi="標楷體"/>
          <w:color w:val="000000" w:themeColor="text1"/>
          <w:sz w:val="28"/>
          <w:szCs w:val="28"/>
        </w:rPr>
      </w:pPr>
      <w:r w:rsidRPr="00A9719F">
        <w:rPr>
          <w:rFonts w:ascii="標楷體" w:eastAsia="標楷體" w:hAnsi="標楷體"/>
          <w:color w:val="000000" w:themeColor="text1"/>
          <w:sz w:val="28"/>
          <w:szCs w:val="28"/>
        </w:rPr>
        <w:t>(A)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</m:oMath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</w:t>
      </w:r>
      <w:r w:rsidRPr="00A9719F">
        <w:rPr>
          <w:rFonts w:ascii="標楷體" w:eastAsia="標楷體" w:hAnsi="標楷體"/>
          <w:color w:val="000000" w:themeColor="text1"/>
          <w:sz w:val="28"/>
          <w:szCs w:val="28"/>
        </w:rPr>
        <w:t>(B)</w:t>
      </w:r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-1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36"/>
            <w:szCs w:val="36"/>
          </w:rPr>
          <m:t xml:space="preserve">             </m:t>
        </m:r>
      </m:oMath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(C) 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-2</m:t>
        </m:r>
      </m:oMath>
      <w:r w:rsidRPr="00A9719F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</w:t>
      </w:r>
      <w:r w:rsidRPr="00A9719F">
        <w:rPr>
          <w:rFonts w:ascii="標楷體" w:eastAsia="標楷體" w:hAnsi="標楷體"/>
          <w:color w:val="000000" w:themeColor="text1"/>
          <w:sz w:val="28"/>
          <w:szCs w:val="28"/>
        </w:rPr>
        <w:t>(D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 xml:space="preserve"> 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-3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36"/>
            <w:szCs w:val="36"/>
          </w:rPr>
          <m:t xml:space="preserve"> </m:t>
        </m:r>
      </m:oMath>
    </w:p>
    <w:p w:rsidR="00030842" w:rsidRPr="000A21B7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2</w:t>
      </w:r>
      <w:r w:rsidRPr="000A21B7">
        <w:rPr>
          <w:rFonts w:ascii="標楷體" w:eastAsia="標楷體" w:hAnsi="標楷體" w:hint="eastAsia"/>
          <w:color w:val="000000" w:themeColor="text1"/>
          <w:sz w:val="28"/>
          <w:szCs w:val="28"/>
        </w:rPr>
        <w:t>5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6A3B5A">
        <w:rPr>
          <w:rFonts w:ascii="標楷體" w:eastAsia="標楷體" w:hAnsi="標楷體"/>
          <w:color w:val="000000" w:themeColor="text1"/>
          <w:sz w:val="28"/>
          <w:szCs w:val="28"/>
        </w:rPr>
        <w:t>A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0A21B7">
        <w:rPr>
          <w:rFonts w:ascii="標楷體" w:eastAsia="標楷體" w:hAnsi="標楷體" w:hint="eastAsia"/>
          <w:color w:val="000000" w:themeColor="text1"/>
          <w:sz w:val="28"/>
          <w:szCs w:val="28"/>
        </w:rPr>
        <w:t>若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3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+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m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是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-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</m:oMath>
      <w:r w:rsidRPr="000A21B7">
        <w:rPr>
          <w:rFonts w:ascii="標楷體" w:eastAsia="標楷體" w:hAnsi="標楷體" w:hint="eastAsia"/>
          <w:color w:val="000000" w:themeColor="text1"/>
          <w:sz w:val="28"/>
          <w:szCs w:val="28"/>
        </w:rPr>
        <w:t>的倍式，求</w:t>
      </w:r>
      <m:oMath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m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</m:t>
        </m:r>
      </m:oMath>
      <w:r w:rsidRPr="000A21B7">
        <w:rPr>
          <w:rFonts w:ascii="標楷體" w:eastAsia="標楷體" w:hAnsi="標楷體" w:hint="eastAsia"/>
          <w:color w:val="000000" w:themeColor="text1"/>
          <w:sz w:val="28"/>
          <w:szCs w:val="28"/>
        </w:rPr>
        <w:t>？</w:t>
      </w:r>
      <w:r w:rsidRPr="000A21B7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</w:p>
    <w:p w:rsidR="00030842" w:rsidRPr="000A21B7" w:rsidRDefault="00030842" w:rsidP="00030842">
      <w:pPr>
        <w:ind w:leftChars="300" w:left="1280" w:hangingChars="200" w:hanging="560"/>
        <w:rPr>
          <w:rFonts w:ascii="標楷體" w:eastAsia="標楷體" w:hAnsi="標楷體"/>
          <w:color w:val="000000" w:themeColor="text1"/>
          <w:sz w:val="28"/>
          <w:szCs w:val="28"/>
        </w:rPr>
      </w:pPr>
      <w:r w:rsidRPr="000A21B7">
        <w:rPr>
          <w:rFonts w:ascii="標楷體" w:eastAsia="標楷體" w:hAnsi="標楷體"/>
          <w:color w:val="000000" w:themeColor="text1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</m:oMath>
      <w:r w:rsidRPr="000A21B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</w:t>
      </w:r>
      <w:r w:rsidRPr="000A21B7">
        <w:rPr>
          <w:rFonts w:ascii="標楷體" w:eastAsia="標楷體" w:hAnsi="標楷體"/>
          <w:color w:val="000000" w:themeColor="text1"/>
          <w:sz w:val="28"/>
          <w:szCs w:val="28"/>
        </w:rPr>
        <w:t>(B)</w:t>
      </w:r>
      <w:r w:rsidRPr="000A21B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eastAsia="標楷體" w:hAnsi="MS Mincho" w:cs="MS Mincho" w:hint="eastAsia"/>
            <w:color w:val="000000" w:themeColor="text1"/>
            <w:sz w:val="28"/>
            <w:szCs w:val="28"/>
          </w:rPr>
          <m:t>3</m:t>
        </m:r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36"/>
            <w:szCs w:val="36"/>
          </w:rPr>
          <m:t xml:space="preserve">             </m:t>
        </m:r>
      </m:oMath>
      <w:r w:rsidRPr="000A21B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(C) 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4</m:t>
        </m:r>
      </m:oMath>
      <w:r w:rsidRPr="000A21B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</w:t>
      </w:r>
      <w:r w:rsidRPr="000A21B7">
        <w:rPr>
          <w:rFonts w:ascii="標楷體" w:eastAsia="標楷體" w:hAnsi="標楷體"/>
          <w:color w:val="000000" w:themeColor="text1"/>
          <w:sz w:val="28"/>
          <w:szCs w:val="28"/>
        </w:rPr>
        <w:t>(D)</w:t>
      </w:r>
      <m:oMath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 xml:space="preserve"> 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5</m:t>
        </m:r>
      </m:oMath>
    </w:p>
    <w:p w:rsidR="00030842" w:rsidRPr="00305F49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2</w:t>
      </w:r>
      <w:r w:rsidRPr="00305F49">
        <w:rPr>
          <w:rFonts w:ascii="標楷體" w:eastAsia="標楷體" w:hAnsi="標楷體" w:hint="eastAsia"/>
          <w:color w:val="000000" w:themeColor="text1"/>
          <w:sz w:val="28"/>
          <w:szCs w:val="28"/>
        </w:rPr>
        <w:t>6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6A3B5A">
        <w:rPr>
          <w:rFonts w:ascii="標楷體" w:eastAsia="標楷體" w:hAnsi="標楷體"/>
          <w:color w:val="000000" w:themeColor="text1"/>
          <w:sz w:val="28"/>
          <w:szCs w:val="28"/>
        </w:rPr>
        <w:t>B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305F49">
        <w:rPr>
          <w:rFonts w:ascii="標楷體" w:eastAsia="標楷體" w:hAnsi="標楷體" w:hint="eastAsia"/>
          <w:color w:val="000000" w:themeColor="text1"/>
          <w:sz w:val="28"/>
          <w:szCs w:val="28"/>
        </w:rPr>
        <w:t>因式分解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MS Mincho" w:eastAsia="標楷體" w:hAnsi="MS Mincho" w:cs="MS Mincho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5)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MS Mincho" w:cs="MS Mincho" w:hint="eastAsia"/>
            <w:color w:val="000000" w:themeColor="text1"/>
            <w:sz w:val="28"/>
            <w:szCs w:val="28"/>
          </w:rPr>
          <m:t>3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(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5</m:t>
        </m:r>
        <m:r>
          <m:rPr>
            <m:sty m:val="p"/>
          </m:rP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)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</m:t>
        </m:r>
      </m:oMath>
      <w:r w:rsidRPr="00305F49">
        <w:rPr>
          <w:rFonts w:ascii="標楷體" w:eastAsia="標楷體" w:hAnsi="標楷體" w:hint="eastAsia"/>
          <w:color w:val="000000" w:themeColor="text1"/>
          <w:sz w:val="28"/>
          <w:szCs w:val="28"/>
        </w:rPr>
        <w:t>？</w:t>
      </w:r>
    </w:p>
    <w:p w:rsidR="00054A69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305F49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(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  <m:r>
          <m:rPr>
            <m:sty m:val="p"/>
          </m:rP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5)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 xml:space="preserve"> (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4</m:t>
        </m:r>
      </m:oMath>
      <w:r w:rsidRPr="00305F49">
        <w:rPr>
          <w:rFonts w:ascii="標楷體" w:eastAsia="標楷體" w:hAnsi="標楷體" w:hint="eastAsia"/>
          <w:color w:val="000000" w:themeColor="text1"/>
          <w:sz w:val="28"/>
          <w:szCs w:val="28"/>
        </w:rPr>
        <w:t>)    (B)</w:t>
      </w:r>
      <m:oMath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(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  <m:r>
          <m:rPr>
            <m:sty m:val="p"/>
          </m:rP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5)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 xml:space="preserve"> (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1</m:t>
        </m:r>
      </m:oMath>
      <w:r w:rsidRPr="00305F4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)  </w:t>
      </w:r>
      <w:r w:rsidRPr="00305F49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Pr="00305F49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標楷體" w:hint="eastAsia"/>
                <w:color w:val="000000" w:themeColor="text1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MS Mincho" w:eastAsia="標楷體" w:hAnsi="MS Mincho" w:cs="MS Mincho"/>
                <w:color w:val="000000" w:themeColor="text1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5)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 xml:space="preserve"> (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3</m:t>
        </m:r>
      </m:oMath>
      <w:r w:rsidRPr="00305F4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) </w:t>
      </w:r>
      <w:r w:rsidRPr="00305F4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</w:p>
    <w:p w:rsidR="00030842" w:rsidRPr="00305F49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305F49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(D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(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  <m:r>
          <m:rPr>
            <m:sty m:val="p"/>
          </m:rP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5)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 xml:space="preserve"> (</m:t>
        </m:r>
        <m:r>
          <m:rPr>
            <m:sty m:val="p"/>
          </m:rP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2</m:t>
        </m:r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x</m:t>
        </m:r>
        <m:r>
          <w:rPr>
            <w:rFonts w:ascii="Cambria Math" w:eastAsia="標楷體" w:hAnsi="MS Mincho" w:cs="MS Mincho" w:hint="eastAsia"/>
            <w:color w:val="000000" w:themeColor="text1"/>
            <w:sz w:val="28"/>
            <w:szCs w:val="28"/>
          </w:rPr>
          <m:t>+3</m:t>
        </m:r>
      </m:oMath>
      <w:r w:rsidRPr="00305F49">
        <w:rPr>
          <w:rFonts w:ascii="標楷體" w:eastAsia="標楷體" w:hAnsi="標楷體" w:hint="eastAsia"/>
          <w:color w:val="000000" w:themeColor="text1"/>
          <w:sz w:val="28"/>
          <w:szCs w:val="28"/>
        </w:rPr>
        <w:t>)</w:t>
      </w:r>
    </w:p>
    <w:p w:rsidR="00030842" w:rsidRPr="00EC7490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2</w:t>
      </w:r>
      <w:r w:rsidRPr="00EC7490">
        <w:rPr>
          <w:rFonts w:ascii="標楷體" w:eastAsia="標楷體" w:hAnsi="標楷體" w:hint="eastAsia"/>
          <w:color w:val="000000" w:themeColor="text1"/>
          <w:sz w:val="28"/>
          <w:szCs w:val="28"/>
        </w:rPr>
        <w:t>7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E8017B">
        <w:rPr>
          <w:rFonts w:ascii="標楷體" w:eastAsia="標楷體" w:hAnsi="標楷體"/>
          <w:color w:val="000000" w:themeColor="text1"/>
          <w:sz w:val="28"/>
          <w:szCs w:val="28"/>
        </w:rPr>
        <w:t>B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EC7490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下列敘述，何者錯誤？</w:t>
      </w:r>
    </w:p>
    <w:p w:rsidR="00030842" w:rsidRPr="00EC7490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EC7490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MS Mincho" w:cs="MS Mincho" w:hint="eastAsia"/>
            <w:color w:val="000000" w:themeColor="text1"/>
            <w:sz w:val="28"/>
            <w:szCs w:val="28"/>
          </w:rPr>
          <m:t>9=(</m:t>
        </m:r>
        <m:r>
          <w:rPr>
            <w:rFonts w:ascii="Cambria Math" w:eastAsia="標楷體" w:hAnsi="MS Mincho" w:cs="MS Mincho"/>
            <w:color w:val="000000" w:themeColor="text1"/>
            <w:sz w:val="28"/>
            <w:szCs w:val="28"/>
          </w:rPr>
          <m:t>x+3)(x</m:t>
        </m:r>
        <m:r>
          <w:rPr>
            <w:rFonts w:ascii="Cambria Math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MS Mincho" w:cs="MS Mincho"/>
            <w:color w:val="000000" w:themeColor="text1"/>
            <w:sz w:val="28"/>
            <w:szCs w:val="28"/>
          </w:rPr>
          <m:t>3)</m:t>
        </m:r>
      </m:oMath>
      <w:r w:rsidRPr="00EC7490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  (B)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4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MS Mincho" w:cs="MS Mincho"/>
            <w:color w:val="000000" w:themeColor="text1"/>
            <w:sz w:val="28"/>
            <w:szCs w:val="28"/>
          </w:rPr>
          <m:t>+4</m:t>
        </m:r>
        <m:r>
          <w:rPr>
            <w:rFonts w:ascii="Cambria Math" w:eastAsia="標楷體" w:hAnsi="MS Mincho" w:cs="MS Mincho" w:hint="eastAsia"/>
            <w:color w:val="000000" w:themeColor="text1"/>
            <w:sz w:val="28"/>
            <w:szCs w:val="28"/>
          </w:rPr>
          <m:t>9=(</m:t>
        </m:r>
        <m:r>
          <w:rPr>
            <w:rFonts w:ascii="Cambria Math" w:eastAsia="標楷體" w:hAnsi="MS Mincho" w:cs="MS Mincho"/>
            <w:color w:val="000000" w:themeColor="text1"/>
            <w:sz w:val="28"/>
            <w:szCs w:val="28"/>
          </w:rPr>
          <m:t>2x+7)(2x</m:t>
        </m:r>
        <m:r>
          <w:rPr>
            <w:rFonts w:ascii="Cambria Math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MS Mincho" w:cs="MS Mincho"/>
            <w:color w:val="000000" w:themeColor="text1"/>
            <w:sz w:val="28"/>
            <w:szCs w:val="28"/>
          </w:rPr>
          <m:t>7)</m:t>
        </m:r>
      </m:oMath>
      <w:r w:rsidRPr="00EC7490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    </w:t>
      </w:r>
    </w:p>
    <w:p w:rsidR="00030842" w:rsidRPr="00EC7490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EC7490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MS Mincho" w:cs="MS Mincho"/>
            <w:color w:val="000000" w:themeColor="text1"/>
            <w:sz w:val="28"/>
            <w:szCs w:val="28"/>
          </w:rPr>
          <m:t>6x+</m:t>
        </m:r>
        <m:r>
          <w:rPr>
            <w:rFonts w:ascii="Cambria Math" w:eastAsia="標楷體" w:hAnsi="MS Mincho" w:cs="MS Mincho" w:hint="eastAsia"/>
            <w:color w:val="000000" w:themeColor="text1"/>
            <w:sz w:val="28"/>
            <w:szCs w:val="28"/>
          </w:rPr>
          <m:t>9=</m:t>
        </m:r>
        <m:sSup>
          <m:sSupPr>
            <m:ctrlPr>
              <w:rPr>
                <w:rFonts w:ascii="Cambria Math" w:eastAsia="標楷體" w:hAnsi="MS Mincho" w:cs="MS Mincho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(x</m:t>
            </m:r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3)</m:t>
            </m:r>
          </m:e>
          <m:sup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EC7490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</w:t>
      </w:r>
      <w:r w:rsidRPr="00EC7490">
        <w:rPr>
          <w:rFonts w:ascii="標楷體" w:eastAsia="標楷體" w:hAnsi="標楷體"/>
          <w:color w:val="000000" w:themeColor="text1"/>
          <w:sz w:val="28"/>
          <w:szCs w:val="28"/>
        </w:rPr>
        <w:t xml:space="preserve">   </w:t>
      </w:r>
      <w:r w:rsidRPr="00EC7490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D)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3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MS Mincho" w:cs="MS Mincho"/>
            <w:color w:val="000000" w:themeColor="text1"/>
            <w:sz w:val="28"/>
            <w:szCs w:val="28"/>
          </w:rPr>
          <m:t>+12x+12</m:t>
        </m:r>
        <m:r>
          <w:rPr>
            <w:rFonts w:ascii="Cambria Math" w:eastAsia="標楷體" w:hAnsi="MS Mincho" w:cs="MS Mincho" w:hint="eastAsia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eastAsia="標楷體" w:hAnsi="MS Mincho" w:cs="MS Mincho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3(x+2)</m:t>
            </m:r>
          </m:e>
          <m:sup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2</m:t>
            </m:r>
          </m:sup>
        </m:sSup>
      </m:oMath>
    </w:p>
    <w:p w:rsidR="00030842" w:rsidRPr="00496027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position w:val="-4"/>
          <w:sz w:val="28"/>
          <w:szCs w:val="28"/>
        </w:rPr>
        <w:t>2</w:t>
      </w:r>
      <w:r w:rsidRPr="00496027">
        <w:rPr>
          <w:rFonts w:ascii="標楷體" w:eastAsia="標楷體" w:hAnsi="標楷體" w:hint="eastAsia"/>
          <w:color w:val="000000" w:themeColor="text1"/>
          <w:position w:val="-4"/>
          <w:sz w:val="28"/>
          <w:szCs w:val="28"/>
        </w:rPr>
        <w:t>8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E8017B">
        <w:rPr>
          <w:rFonts w:ascii="標楷體" w:eastAsia="標楷體" w:hAnsi="標楷體"/>
          <w:color w:val="000000" w:themeColor="text1"/>
          <w:sz w:val="28"/>
          <w:szCs w:val="28"/>
        </w:rPr>
        <w:t>C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因式分解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+y</m:t>
            </m:r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MS Mincho" w:cs="MS Mincho"/>
            <w:color w:val="000000" w:themeColor="text1"/>
            <w:sz w:val="28"/>
            <w:szCs w:val="28"/>
          </w:rPr>
          <m:t>2</m:t>
        </m:r>
        <m:d>
          <m:d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x+y</m:t>
            </m:r>
          </m:e>
        </m:d>
        <m:d>
          <m:d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-y</m:t>
            </m:r>
          </m:e>
        </m:d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+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(</m:t>
            </m:r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-</m:t>
            </m:r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y</m:t>
            </m:r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</m:t>
        </m:r>
      </m:oMath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>？</w:t>
      </w:r>
    </w:p>
    <w:p w:rsidR="00030842" w:rsidRPr="00496027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(3</m:t>
            </m:r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+2y</m:t>
            </m:r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 (B)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(3</m:t>
            </m:r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2y</m:t>
            </m:r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496027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(</m:t>
            </m:r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+2y</m:t>
            </m:r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496027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(D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(</m:t>
            </m:r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eastAsia="標楷體" w:hAnsi="MS Mincho" w:cs="MS Mincho"/>
                <w:color w:val="000000" w:themeColor="text1"/>
                <w:sz w:val="28"/>
                <w:szCs w:val="28"/>
              </w:rPr>
              <m:t>2y</m:t>
            </m:r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</m:oMath>
    </w:p>
    <w:p w:rsidR="00030842" w:rsidRPr="00496027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2</w:t>
      </w: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>9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3B1400">
        <w:rPr>
          <w:rFonts w:ascii="標楷體" w:eastAsia="標楷體" w:hAnsi="標楷體"/>
          <w:color w:val="000000" w:themeColor="text1"/>
          <w:sz w:val="28"/>
          <w:szCs w:val="28"/>
        </w:rPr>
        <w:t>D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因式分解</w:t>
      </w:r>
      <w:r>
        <w:rPr>
          <w:rFonts w:ascii="標楷體" w:eastAsia="標楷體" w:hAnsi="標楷體" w:hint="eastAsia"/>
          <w:color w:val="000000" w:themeColor="text1"/>
          <w:sz w:val="28"/>
          <w:szCs w:val="28"/>
        </w:rPr>
        <w:t>16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4</m:t>
            </m:r>
          </m:sup>
        </m:sSup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MS Mincho" w:cs="MS Mincho"/>
            <w:color w:val="000000" w:themeColor="text1"/>
            <w:sz w:val="28"/>
            <w:szCs w:val="28"/>
          </w:rPr>
          <m:t>81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</m:t>
        </m:r>
      </m:oMath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>？</w:t>
      </w:r>
    </w:p>
    <w:p w:rsidR="00030842" w:rsidRPr="00496027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4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標楷體" w:hAnsi="Cambria Math"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標楷體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="標楷體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  <m:t>-3</m:t>
                </m:r>
              </m:e>
            </m:d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</w:t>
      </w:r>
      <w:r w:rsidRPr="00496027">
        <w:rPr>
          <w:rFonts w:ascii="標楷體" w:eastAsia="標楷體" w:hAnsi="標楷體"/>
          <w:color w:val="000000" w:themeColor="text1"/>
          <w:sz w:val="28"/>
          <w:szCs w:val="28"/>
        </w:rPr>
        <w:t xml:space="preserve">                    </w:t>
      </w: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(B)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  <m:t>4</m:t>
                </m:r>
                <m:sSup>
                  <m:sSupPr>
                    <m:ctrlPr>
                      <w:rPr>
                        <w:rFonts w:ascii="Cambria Math" w:eastAsia="標楷體" w:hAnsi="Cambria Math"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標楷體" w:hAnsi="Cambria Math"/>
                        <w:color w:val="000000" w:themeColor="text1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="標楷體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  <m:t>+9</m:t>
                </m:r>
              </m:e>
            </m:d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496027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</w:p>
    <w:p w:rsidR="00030842" w:rsidRPr="00496027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(4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+9)</m:t>
        </m:r>
        <m:d>
          <m:d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4x+9</m:t>
            </m:r>
          </m:e>
        </m:d>
        <m:d>
          <m:d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4x-9</m:t>
            </m:r>
          </m:e>
        </m:d>
      </m:oMath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</w:t>
      </w:r>
      <w:r w:rsidRPr="00496027">
        <w:rPr>
          <w:rFonts w:ascii="標楷體" w:eastAsia="標楷體" w:hAnsi="標楷體"/>
          <w:color w:val="000000" w:themeColor="text1"/>
          <w:sz w:val="28"/>
          <w:szCs w:val="28"/>
        </w:rPr>
        <w:t xml:space="preserve">       </w:t>
      </w: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(D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(4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+9)</m:t>
        </m:r>
        <m:d>
          <m:d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x+3</m:t>
            </m:r>
          </m:e>
        </m:d>
        <m:d>
          <m:d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x-3</m:t>
            </m:r>
          </m:e>
        </m:d>
      </m:oMath>
    </w:p>
    <w:p w:rsidR="00030842" w:rsidRPr="00496027" w:rsidRDefault="00030842" w:rsidP="00030842">
      <w:pPr>
        <w:rPr>
          <w:rFonts w:ascii="標楷體" w:eastAsia="標楷體" w:hAnsi="標楷體"/>
          <w:color w:val="000000" w:themeColor="text1"/>
          <w:sz w:val="28"/>
          <w:szCs w:val="28"/>
        </w:rPr>
      </w:pPr>
      <w:r>
        <w:rPr>
          <w:rFonts w:ascii="標楷體" w:eastAsia="標楷體" w:hAnsi="標楷體"/>
          <w:color w:val="000000" w:themeColor="text1"/>
          <w:sz w:val="28"/>
          <w:szCs w:val="28"/>
        </w:rPr>
        <w:t>3</w:t>
      </w: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>0.</w:t>
      </w:r>
      <w:r w:rsidR="00054A69" w:rsidRP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( </w:t>
      </w:r>
      <w:r w:rsidR="003B1400">
        <w:rPr>
          <w:rFonts w:ascii="標楷體" w:eastAsia="標楷體" w:hAnsi="標楷體"/>
          <w:color w:val="000000" w:themeColor="text1"/>
          <w:sz w:val="28"/>
          <w:szCs w:val="28"/>
        </w:rPr>
        <w:t>C</w:t>
      </w:r>
      <w:r w:rsidR="00054A69">
        <w:rPr>
          <w:rFonts w:ascii="標楷體" w:eastAsia="標楷體" w:hAnsi="標楷體"/>
          <w:color w:val="000000" w:themeColor="text1"/>
          <w:sz w:val="28"/>
          <w:szCs w:val="28"/>
        </w:rPr>
        <w:t xml:space="preserve"> )</w:t>
      </w: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因式分解</w:t>
      </w:r>
      <m:oMath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9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MS Mincho" w:eastAsia="標楷體" w:hAnsi="MS Mincho" w:cs="MS Mincho"/>
            <w:color w:val="000000" w:themeColor="text1"/>
            <w:sz w:val="28"/>
            <w:szCs w:val="28"/>
          </w:rPr>
          <m:t>-</m:t>
        </m:r>
        <m:r>
          <w:rPr>
            <w:rFonts w:ascii="Cambria Math" w:eastAsia="標楷體" w:hAnsi="MS Mincho" w:cs="MS Mincho"/>
            <w:color w:val="000000" w:themeColor="text1"/>
            <w:sz w:val="28"/>
            <w:szCs w:val="28"/>
          </w:rPr>
          <m:t>12</m:t>
        </m:r>
        <m:r>
          <m:rPr>
            <m:sty m:val="p"/>
          </m:rPr>
          <w:rPr>
            <w:rFonts w:ascii="Cambria Math" w:eastAsia="標楷體" w:hAnsi="Cambria Math"/>
            <w:color w:val="000000" w:themeColor="text1"/>
            <w:sz w:val="28"/>
            <w:szCs w:val="28"/>
          </w:rPr>
          <m:t>xy+</m:t>
        </m:r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4y</m:t>
            </m:r>
          </m:e>
          <m:sup>
            <m:r>
              <w:rPr>
                <w:rFonts w:ascii="Cambria Math" w:eastAsia="標楷體" w:hAnsi="Cambria Math" w:hint="eastAsia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color w:val="000000" w:themeColor="text1"/>
            <w:sz w:val="28"/>
            <w:szCs w:val="28"/>
          </w:rPr>
          <m:t>-16</m:t>
        </m:r>
        <m:r>
          <w:rPr>
            <w:rFonts w:ascii="Cambria Math" w:eastAsia="標楷體" w:hAnsi="Cambria Math" w:hint="eastAsia"/>
            <w:color w:val="000000" w:themeColor="text1"/>
            <w:sz w:val="28"/>
            <w:szCs w:val="28"/>
          </w:rPr>
          <m:t>=</m:t>
        </m:r>
      </m:oMath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>？</w:t>
      </w:r>
    </w:p>
    <w:p w:rsidR="00030842" w:rsidRPr="00496027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>(A)</w:t>
      </w:r>
      <m:oMath>
        <m:sSup>
          <m:sSup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  <w:color w:val="000000" w:themeColor="text1"/>
                    <w:sz w:val="28"/>
                    <w:szCs w:val="28"/>
                  </w:rPr>
                  <m:t>3x-2y</m:t>
                </m:r>
              </m:e>
            </m:d>
          </m:e>
          <m:sup>
            <m: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2</m:t>
            </m:r>
          </m:sup>
        </m:sSup>
      </m:oMath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  </w:t>
      </w:r>
      <w:r w:rsidRPr="00496027">
        <w:rPr>
          <w:rFonts w:ascii="標楷體" w:eastAsia="標楷體" w:hAnsi="標楷體"/>
          <w:color w:val="000000" w:themeColor="text1"/>
          <w:sz w:val="28"/>
          <w:szCs w:val="28"/>
        </w:rPr>
        <w:t xml:space="preserve">                    </w:t>
      </w: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(B)</w:t>
      </w:r>
      <m:oMath>
        <m:d>
          <m:d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3x-2y</m:t>
            </m:r>
          </m:e>
        </m:d>
        <m:d>
          <m:d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3x+2y</m:t>
            </m:r>
          </m:e>
        </m:d>
      </m:oMath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496027">
        <w:rPr>
          <w:rFonts w:ascii="標楷體" w:eastAsia="標楷體" w:hAnsi="標楷體"/>
          <w:color w:val="000000" w:themeColor="text1"/>
          <w:sz w:val="28"/>
          <w:szCs w:val="28"/>
        </w:rPr>
        <w:t xml:space="preserve">  </w:t>
      </w:r>
    </w:p>
    <w:p w:rsidR="00030842" w:rsidRPr="00496027" w:rsidRDefault="00030842" w:rsidP="00030842">
      <w:pPr>
        <w:ind w:leftChars="300" w:left="720"/>
        <w:rPr>
          <w:rFonts w:ascii="標楷體" w:eastAsia="標楷體" w:hAnsi="標楷體"/>
          <w:color w:val="000000" w:themeColor="text1"/>
          <w:sz w:val="28"/>
          <w:szCs w:val="28"/>
        </w:rPr>
      </w:pP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>(C)</w:t>
      </w:r>
      <m:oMath>
        <m:d>
          <m:d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3x-2y+4</m:t>
            </m:r>
          </m:e>
        </m:d>
        <m:d>
          <m:d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3x-2y-4</m:t>
            </m:r>
          </m:e>
        </m:d>
      </m:oMath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</w:t>
      </w:r>
      <w:r w:rsidRPr="00496027">
        <w:rPr>
          <w:rFonts w:ascii="標楷體" w:eastAsia="標楷體" w:hAnsi="標楷體"/>
          <w:color w:val="000000" w:themeColor="text1"/>
          <w:sz w:val="28"/>
          <w:szCs w:val="28"/>
        </w:rPr>
        <w:t xml:space="preserve">        </w:t>
      </w:r>
      <w:r w:rsidRPr="00496027">
        <w:rPr>
          <w:rFonts w:ascii="標楷體" w:eastAsia="標楷體" w:hAnsi="標楷體" w:hint="eastAsia"/>
          <w:color w:val="000000" w:themeColor="text1"/>
          <w:sz w:val="28"/>
          <w:szCs w:val="28"/>
        </w:rPr>
        <w:t xml:space="preserve"> (D)</w:t>
      </w:r>
      <m:oMath>
        <m:r>
          <m:rPr>
            <m:sty m:val="p"/>
          </m:rPr>
          <w:rPr>
            <w:rFonts w:ascii="Cambria Math" w:eastAsia="標楷體" w:hAnsi="標楷體" w:hint="eastAsia"/>
            <w:color w:val="000000" w:themeColor="text1"/>
            <w:sz w:val="28"/>
            <w:szCs w:val="28"/>
          </w:rPr>
          <m:t xml:space="preserve"> </m:t>
        </m:r>
        <m:d>
          <m:d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3x+2y+4</m:t>
            </m:r>
          </m:e>
        </m:d>
        <m:d>
          <m:dPr>
            <m:ctrl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  <w:color w:val="000000" w:themeColor="text1"/>
                <w:sz w:val="28"/>
                <w:szCs w:val="28"/>
              </w:rPr>
              <m:t>3x+2y-4</m:t>
            </m:r>
          </m:e>
        </m:d>
      </m:oMath>
    </w:p>
    <w:p w:rsidR="00030842" w:rsidRDefault="00030842" w:rsidP="00030842">
      <w:pPr>
        <w:snapToGrid w:val="0"/>
        <w:spacing w:line="360" w:lineRule="atLeast"/>
        <w:ind w:leftChars="100" w:left="800" w:hangingChars="200" w:hanging="560"/>
        <w:rPr>
          <w:rFonts w:ascii="標楷體" w:eastAsia="標楷體" w:hAnsi="標楷體"/>
          <w:sz w:val="28"/>
          <w:szCs w:val="28"/>
        </w:rPr>
      </w:pPr>
    </w:p>
    <w:p w:rsidR="00A05AB2" w:rsidRDefault="00A05AB2" w:rsidP="00AE3DA4">
      <w:pPr>
        <w:snapToGrid w:val="0"/>
        <w:spacing w:afterLines="50" w:after="18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31.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( </w:t>
      </w:r>
      <w:r>
        <w:rPr>
          <w:rFonts w:ascii="標楷體" w:eastAsia="標楷體" w:hAnsi="標楷體"/>
          <w:sz w:val="28"/>
          <w:szCs w:val="28"/>
        </w:rPr>
        <w:t>A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 ) 因式分解</w:t>
      </w:r>
      <w:r w:rsidRPr="00C5233F">
        <w:rPr>
          <w:rFonts w:ascii="標楷體" w:eastAsia="標楷體" w:hAnsi="標楷體"/>
          <w:i/>
          <w:iCs/>
          <w:sz w:val="28"/>
          <w:szCs w:val="28"/>
        </w:rPr>
        <w:t>x</w:t>
      </w:r>
      <w:r w:rsidRPr="00C5233F">
        <w:rPr>
          <w:rFonts w:ascii="標楷體" w:eastAsia="標楷體" w:hAnsi="標楷體"/>
          <w:sz w:val="28"/>
          <w:szCs w:val="28"/>
          <w:vertAlign w:val="superscript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＋</w:t>
      </w:r>
      <w:r w:rsidRPr="00C5233F">
        <w:rPr>
          <w:rFonts w:ascii="標楷體" w:eastAsia="標楷體" w:hAnsi="標楷體"/>
          <w:i/>
          <w:iCs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12＝  (A)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4）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3） (B) 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2）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6） (C) 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2）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3）</w:t>
      </w:r>
    </w:p>
    <w:p w:rsidR="00A05AB2" w:rsidRPr="00C5233F" w:rsidRDefault="00A05AB2" w:rsidP="00AE3DA4">
      <w:pPr>
        <w:snapToGrid w:val="0"/>
        <w:spacing w:afterLines="50" w:after="180"/>
        <w:ind w:firstLineChars="400" w:firstLine="1120"/>
        <w:rPr>
          <w:rFonts w:ascii="標楷體" w:eastAsia="標楷體" w:hAnsi="標楷體"/>
          <w:sz w:val="28"/>
          <w:szCs w:val="28"/>
        </w:rPr>
      </w:pPr>
      <w:r w:rsidRPr="00C5233F">
        <w:rPr>
          <w:rFonts w:ascii="標楷體" w:eastAsia="標楷體" w:hAnsi="標楷體" w:hint="eastAsia"/>
          <w:sz w:val="28"/>
          <w:szCs w:val="28"/>
        </w:rPr>
        <w:t xml:space="preserve"> (D) 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－</w:t>
      </w:r>
      <w:r w:rsidRPr="00C5233F">
        <w:rPr>
          <w:rFonts w:ascii="標楷體" w:eastAsia="標楷體" w:hAnsi="標楷體" w:hint="eastAsia"/>
          <w:sz w:val="28"/>
          <w:szCs w:val="28"/>
        </w:rPr>
        <w:t>4）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3）。</w:t>
      </w:r>
    </w:p>
    <w:p w:rsidR="00A05AB2" w:rsidRDefault="00A05AB2" w:rsidP="00A05AB2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lastRenderedPageBreak/>
        <w:t>32.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( </w:t>
      </w:r>
      <w:r>
        <w:rPr>
          <w:rFonts w:ascii="標楷體" w:eastAsia="標楷體" w:hAnsi="標楷體"/>
          <w:sz w:val="28"/>
          <w:szCs w:val="28"/>
        </w:rPr>
        <w:t>C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 )</w:t>
      </w:r>
      <w:r w:rsidRPr="00C5233F">
        <w:rPr>
          <w:rFonts w:ascii="標楷體" w:eastAsia="標楷體" w:hAnsi="標楷體"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若5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－17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6</w:t>
      </w:r>
      <w:r w:rsidRPr="00C5233F">
        <w:rPr>
          <w:rFonts w:ascii="標楷體" w:eastAsia="標楷體" w:hAnsi="標楷體"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＝ (</w:t>
      </w:r>
      <w:r w:rsidRPr="00C5233F">
        <w:rPr>
          <w:rFonts w:ascii="標楷體" w:eastAsia="標楷體" w:hAnsi="標楷體"/>
          <w:sz w:val="28"/>
          <w:szCs w:val="28"/>
        </w:rPr>
        <w:t>5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a）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＋b）則 (A) </w:t>
      </w:r>
      <w:r w:rsidRPr="00C5233F">
        <w:rPr>
          <w:rFonts w:ascii="標楷體" w:eastAsia="標楷體" w:hAnsi="標楷體"/>
          <w:sz w:val="28"/>
          <w:szCs w:val="28"/>
        </w:rPr>
        <w:t>a</w:t>
      </w:r>
      <w:r w:rsidRPr="00C5233F">
        <w:rPr>
          <w:rFonts w:ascii="標楷體" w:eastAsia="標楷體" w:hAnsi="標楷體" w:hint="eastAsia"/>
          <w:sz w:val="28"/>
          <w:szCs w:val="28"/>
        </w:rPr>
        <w:t>＜0、</w:t>
      </w:r>
      <w:r w:rsidRPr="00C5233F">
        <w:rPr>
          <w:rFonts w:ascii="標楷體" w:eastAsia="標楷體" w:hAnsi="標楷體"/>
          <w:sz w:val="28"/>
          <w:szCs w:val="28"/>
        </w:rPr>
        <w:t>b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＞0  (B) </w:t>
      </w:r>
      <w:r w:rsidRPr="00C5233F">
        <w:rPr>
          <w:rFonts w:ascii="標楷體" w:eastAsia="標楷體" w:hAnsi="標楷體"/>
          <w:sz w:val="28"/>
          <w:szCs w:val="28"/>
        </w:rPr>
        <w:t>a</w:t>
      </w:r>
      <w:r w:rsidRPr="00C5233F">
        <w:rPr>
          <w:rFonts w:ascii="標楷體" w:eastAsia="標楷體" w:hAnsi="標楷體" w:hint="eastAsia"/>
          <w:sz w:val="28"/>
          <w:szCs w:val="28"/>
        </w:rPr>
        <w:t>＞0、</w:t>
      </w:r>
      <w:r w:rsidRPr="00C5233F">
        <w:rPr>
          <w:rFonts w:ascii="標楷體" w:eastAsia="標楷體" w:hAnsi="標楷體"/>
          <w:sz w:val="28"/>
          <w:szCs w:val="28"/>
        </w:rPr>
        <w:t>b</w:t>
      </w:r>
      <w:r w:rsidRPr="00C5233F">
        <w:rPr>
          <w:rFonts w:ascii="標楷體" w:eastAsia="標楷體" w:hAnsi="標楷體" w:hint="eastAsia"/>
          <w:sz w:val="28"/>
          <w:szCs w:val="28"/>
        </w:rPr>
        <w:t>＞0</w:t>
      </w:r>
      <w:r w:rsidRPr="00C5233F">
        <w:rPr>
          <w:rFonts w:ascii="標楷體" w:eastAsia="標楷體" w:hAnsi="標楷體"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 (C)</w:t>
      </w:r>
      <w:r w:rsidRPr="00C5233F">
        <w:rPr>
          <w:rFonts w:ascii="標楷體" w:eastAsia="標楷體" w:hAnsi="標楷體"/>
          <w:sz w:val="28"/>
          <w:szCs w:val="28"/>
        </w:rPr>
        <w:t xml:space="preserve"> a</w:t>
      </w:r>
      <w:r w:rsidRPr="00C5233F">
        <w:rPr>
          <w:rFonts w:ascii="標楷體" w:eastAsia="標楷體" w:hAnsi="標楷體" w:hint="eastAsia"/>
          <w:sz w:val="28"/>
          <w:szCs w:val="28"/>
        </w:rPr>
        <w:t>＜0、</w:t>
      </w:r>
      <w:r w:rsidRPr="00C5233F">
        <w:rPr>
          <w:rFonts w:ascii="標楷體" w:eastAsia="標楷體" w:hAnsi="標楷體"/>
          <w:sz w:val="28"/>
          <w:szCs w:val="28"/>
        </w:rPr>
        <w:t>b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＜0 </w:t>
      </w:r>
    </w:p>
    <w:p w:rsidR="00A05AB2" w:rsidRPr="00C5233F" w:rsidRDefault="00A05AB2" w:rsidP="00A05AB2">
      <w:pPr>
        <w:ind w:firstLineChars="400" w:firstLine="1120"/>
        <w:rPr>
          <w:rFonts w:ascii="標楷體" w:eastAsia="標楷體" w:hAnsi="標楷體"/>
          <w:sz w:val="28"/>
          <w:szCs w:val="28"/>
        </w:rPr>
      </w:pPr>
      <w:r w:rsidRPr="00C5233F">
        <w:rPr>
          <w:rFonts w:ascii="標楷體" w:eastAsia="標楷體" w:hAnsi="標楷體" w:hint="eastAsia"/>
          <w:sz w:val="28"/>
          <w:szCs w:val="28"/>
        </w:rPr>
        <w:t xml:space="preserve">(D)  </w:t>
      </w:r>
      <w:r w:rsidRPr="00C5233F">
        <w:rPr>
          <w:rFonts w:ascii="標楷體" w:eastAsia="標楷體" w:hAnsi="標楷體"/>
          <w:sz w:val="28"/>
          <w:szCs w:val="28"/>
        </w:rPr>
        <w:t>a</w:t>
      </w:r>
      <w:r w:rsidRPr="00C5233F">
        <w:rPr>
          <w:rFonts w:ascii="標楷體" w:eastAsia="標楷體" w:hAnsi="標楷體" w:hint="eastAsia"/>
          <w:sz w:val="28"/>
          <w:szCs w:val="28"/>
        </w:rPr>
        <w:t>＞0、</w:t>
      </w:r>
      <w:r w:rsidRPr="00C5233F">
        <w:rPr>
          <w:rFonts w:ascii="標楷體" w:eastAsia="標楷體" w:hAnsi="標楷體"/>
          <w:sz w:val="28"/>
          <w:szCs w:val="28"/>
        </w:rPr>
        <w:t>b</w:t>
      </w:r>
      <w:r w:rsidRPr="00C5233F">
        <w:rPr>
          <w:rFonts w:ascii="標楷體" w:eastAsia="標楷體" w:hAnsi="標楷體" w:hint="eastAsia"/>
          <w:sz w:val="28"/>
          <w:szCs w:val="28"/>
        </w:rPr>
        <w:t>＜0 。</w:t>
      </w:r>
    </w:p>
    <w:p w:rsidR="00A05AB2" w:rsidRDefault="00A05AB2" w:rsidP="00AE3DA4">
      <w:pPr>
        <w:snapToGrid w:val="0"/>
        <w:spacing w:afterLines="50" w:after="180"/>
        <w:rPr>
          <w:rFonts w:ascii="標楷體" w:eastAsia="標楷體" w:hAnsi="標楷體"/>
          <w:sz w:val="28"/>
          <w:szCs w:val="28"/>
        </w:rPr>
      </w:pPr>
      <w:r w:rsidRPr="00C5233F">
        <w:rPr>
          <w:rFonts w:ascii="標楷體" w:eastAsia="標楷體" w:hAnsi="標楷體"/>
          <w:sz w:val="28"/>
          <w:szCs w:val="28"/>
        </w:rPr>
        <w:t xml:space="preserve"> </w:t>
      </w:r>
      <w:r>
        <w:rPr>
          <w:rFonts w:ascii="標楷體" w:eastAsia="標楷體" w:hAnsi="標楷體"/>
          <w:sz w:val="28"/>
          <w:szCs w:val="28"/>
        </w:rPr>
        <w:t>33.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( </w:t>
      </w:r>
      <w:r>
        <w:rPr>
          <w:rFonts w:ascii="標楷體" w:eastAsia="標楷體" w:hAnsi="標楷體"/>
          <w:sz w:val="28"/>
          <w:szCs w:val="28"/>
        </w:rPr>
        <w:t>A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 )若A為整數且</w:t>
      </w:r>
      <w:r w:rsidRPr="00C5233F">
        <w:rPr>
          <w:rFonts w:ascii="標楷體" w:eastAsia="標楷體" w:hAnsi="標楷體"/>
          <w:i/>
          <w:iCs/>
          <w:sz w:val="28"/>
          <w:szCs w:val="28"/>
        </w:rPr>
        <w:t>x</w:t>
      </w:r>
      <w:r w:rsidRPr="00C5233F">
        <w:rPr>
          <w:rFonts w:ascii="標楷體" w:eastAsia="標楷體" w:hAnsi="標楷體"/>
          <w:sz w:val="28"/>
          <w:szCs w:val="28"/>
          <w:vertAlign w:val="superscript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＋A</w:t>
      </w:r>
      <w:r w:rsidRPr="00C5233F">
        <w:rPr>
          <w:rFonts w:ascii="標楷體" w:eastAsia="標楷體" w:hAnsi="標楷體"/>
          <w:i/>
          <w:iCs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12可以被因式分解成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12）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1），則A等於 (A)</w:t>
      </w:r>
      <w:r w:rsidRPr="00A7694B">
        <w:rPr>
          <w:rFonts w:ascii="標楷體" w:eastAsia="標楷體" w:hAnsi="標楷體" w:hint="eastAsia"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11    (B)</w:t>
      </w:r>
      <w:r w:rsidRPr="00A7694B">
        <w:rPr>
          <w:rFonts w:ascii="標楷體" w:eastAsia="標楷體" w:hAnsi="標楷體" w:hint="eastAsia"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17   </w:t>
      </w:r>
    </w:p>
    <w:p w:rsidR="00A05AB2" w:rsidRPr="00C5233F" w:rsidRDefault="00A05AB2" w:rsidP="00AE3DA4">
      <w:pPr>
        <w:snapToGrid w:val="0"/>
        <w:spacing w:afterLines="50" w:after="180"/>
        <w:ind w:firstLineChars="400" w:firstLine="1120"/>
        <w:rPr>
          <w:rFonts w:ascii="標楷體" w:eastAsia="標楷體" w:hAnsi="標楷體"/>
          <w:sz w:val="28"/>
          <w:szCs w:val="28"/>
        </w:rPr>
      </w:pPr>
      <w:r w:rsidRPr="00C5233F">
        <w:rPr>
          <w:rFonts w:ascii="標楷體" w:eastAsia="標楷體" w:hAnsi="標楷體" w:hint="eastAsia"/>
          <w:sz w:val="28"/>
          <w:szCs w:val="28"/>
        </w:rPr>
        <w:t xml:space="preserve"> (C)  5  (D)  13 。</w:t>
      </w:r>
    </w:p>
    <w:p w:rsidR="00A05AB2" w:rsidRDefault="00A05AB2" w:rsidP="00A05AB2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34.</w:t>
      </w:r>
      <w:r w:rsidRPr="00C5233F">
        <w:rPr>
          <w:rFonts w:ascii="標楷體" w:eastAsia="標楷體" w:hAnsi="標楷體" w:hint="eastAsia"/>
          <w:sz w:val="28"/>
          <w:szCs w:val="28"/>
        </w:rPr>
        <w:t>(</w:t>
      </w:r>
      <w:r>
        <w:rPr>
          <w:rFonts w:ascii="標楷體" w:eastAsia="標楷體" w:hAnsi="標楷體"/>
          <w:sz w:val="28"/>
          <w:szCs w:val="28"/>
        </w:rPr>
        <w:t>D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 )因式分解144－25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＝ (A)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12）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1</w:t>
      </w:r>
      <w:r w:rsidRPr="00C5233F">
        <w:rPr>
          <w:rFonts w:ascii="標楷體" w:eastAsia="標楷體" w:hAnsi="標楷體"/>
          <w:sz w:val="28"/>
          <w:szCs w:val="28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） (B)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2）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7</w:t>
      </w:r>
      <w:r w:rsidRPr="00C5233F">
        <w:rPr>
          <w:rFonts w:ascii="標楷體" w:eastAsia="標楷體" w:hAnsi="標楷體"/>
          <w:sz w:val="28"/>
          <w:szCs w:val="28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） (C)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9）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16）</w:t>
      </w:r>
    </w:p>
    <w:p w:rsidR="00A05AB2" w:rsidRPr="00C5233F" w:rsidRDefault="00A05AB2" w:rsidP="00A05AB2">
      <w:pPr>
        <w:ind w:firstLineChars="450" w:firstLine="1260"/>
        <w:rPr>
          <w:rFonts w:ascii="標楷體" w:eastAsia="標楷體" w:hAnsi="標楷體"/>
          <w:sz w:val="28"/>
          <w:szCs w:val="28"/>
        </w:rPr>
      </w:pPr>
      <w:r w:rsidRPr="00C5233F">
        <w:rPr>
          <w:rFonts w:ascii="標楷體" w:eastAsia="標楷體" w:hAnsi="標楷體" w:hint="eastAsia"/>
          <w:sz w:val="28"/>
          <w:szCs w:val="28"/>
        </w:rPr>
        <w:t>(D</w:t>
      </w:r>
      <w:r>
        <w:rPr>
          <w:rFonts w:ascii="標楷體" w:eastAsia="標楷體" w:hAnsi="標楷體"/>
          <w:sz w:val="28"/>
          <w:szCs w:val="28"/>
        </w:rPr>
        <w:t>)</w:t>
      </w:r>
      <w:r w:rsidRPr="00C5233F">
        <w:rPr>
          <w:rFonts w:ascii="標楷體" w:eastAsia="標楷體" w:hAnsi="標楷體" w:hint="eastAsia"/>
          <w:sz w:val="28"/>
          <w:szCs w:val="28"/>
        </w:rPr>
        <w:t>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9）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16）。</w:t>
      </w:r>
    </w:p>
    <w:p w:rsidR="00A05AB2" w:rsidRDefault="00A05AB2" w:rsidP="00A05AB2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35.</w:t>
      </w:r>
      <w:r w:rsidRPr="00C5233F">
        <w:rPr>
          <w:rFonts w:ascii="標楷體" w:eastAsia="標楷體" w:hAnsi="標楷體" w:hint="eastAsia"/>
          <w:sz w:val="28"/>
          <w:szCs w:val="28"/>
        </w:rPr>
        <w:t>(</w:t>
      </w:r>
      <w:r>
        <w:rPr>
          <w:rFonts w:ascii="標楷體" w:eastAsia="標楷體" w:hAnsi="標楷體"/>
          <w:sz w:val="28"/>
          <w:szCs w:val="28"/>
        </w:rPr>
        <w:t>C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 ) 因式分解－9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＋</w:t>
      </w:r>
      <w:r>
        <w:rPr>
          <w:rFonts w:ascii="標楷體" w:eastAsia="標楷體" w:hAnsi="標楷體" w:hint="eastAsia"/>
          <w:sz w:val="28"/>
          <w:szCs w:val="28"/>
        </w:rPr>
        <w:t>4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/>
          <w:sz w:val="28"/>
          <w:szCs w:val="28"/>
          <w:vertAlign w:val="superscript"/>
        </w:rPr>
        <w:t>3</w:t>
      </w:r>
      <w:r w:rsidRPr="00C5233F">
        <w:rPr>
          <w:rFonts w:ascii="標楷體" w:eastAsia="標楷體" w:hAnsi="標楷體" w:hint="eastAsia"/>
          <w:sz w:val="28"/>
          <w:szCs w:val="28"/>
        </w:rPr>
        <w:t>＋28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＝ (A)</w:t>
      </w:r>
      <w:r w:rsidRPr="00761786">
        <w:rPr>
          <w:rFonts w:ascii="標楷體" w:eastAsia="標楷體" w:hAnsi="標楷體" w:hint="eastAsia"/>
          <w:i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（</w:t>
      </w:r>
      <w:r w:rsidRPr="00C5233F">
        <w:rPr>
          <w:rFonts w:ascii="標楷體" w:eastAsia="標楷體" w:hAnsi="標楷體" w:hint="eastAsia"/>
          <w:i/>
          <w:iCs/>
          <w:color w:val="000000" w:themeColor="text1"/>
          <w:sz w:val="28"/>
          <w:szCs w:val="28"/>
        </w:rPr>
        <w:t>x</w:t>
      </w:r>
      <w:r w:rsidRPr="00C5233F"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－</w:t>
      </w:r>
      <w:r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2</w:t>
      </w:r>
      <w:r w:rsidRPr="00C5233F"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）（</w:t>
      </w:r>
      <w:r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9</w:t>
      </w:r>
      <w:r w:rsidRPr="00C5233F">
        <w:rPr>
          <w:rFonts w:ascii="標楷體" w:eastAsia="標楷體" w:hAnsi="標楷體" w:hint="eastAsia"/>
          <w:i/>
          <w:iCs/>
          <w:color w:val="000000" w:themeColor="text1"/>
          <w:sz w:val="28"/>
          <w:szCs w:val="28"/>
        </w:rPr>
        <w:t>x</w:t>
      </w:r>
      <w:r w:rsidRPr="00C5233F"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－</w:t>
      </w:r>
      <w:r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14</w:t>
      </w:r>
      <w:r w:rsidRPr="00C5233F"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）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 (B)</w:t>
      </w:r>
      <w:r w:rsidRPr="00C5233F">
        <w:rPr>
          <w:rFonts w:ascii="標楷體" w:eastAsia="標楷體" w:hAnsi="標楷體" w:hint="eastAsia"/>
          <w:i/>
          <w:sz w:val="28"/>
          <w:szCs w:val="28"/>
        </w:rPr>
        <w:t xml:space="preserve"> x</w:t>
      </w:r>
      <w:r w:rsidRPr="00C5233F">
        <w:rPr>
          <w:rFonts w:ascii="標楷體" w:eastAsia="標楷體" w:hAnsi="標楷體" w:hint="eastAsia"/>
          <w:sz w:val="28"/>
          <w:szCs w:val="28"/>
        </w:rPr>
        <w:t>（</w:t>
      </w:r>
      <w:r>
        <w:rPr>
          <w:rFonts w:ascii="標楷體" w:eastAsia="標楷體" w:hAnsi="標楷體" w:hint="eastAsia"/>
          <w:sz w:val="28"/>
          <w:szCs w:val="28"/>
        </w:rPr>
        <w:t>9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1）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28）</w:t>
      </w:r>
    </w:p>
    <w:p w:rsidR="00A05AB2" w:rsidRPr="00C5233F" w:rsidRDefault="00A05AB2" w:rsidP="00A05AB2">
      <w:pPr>
        <w:ind w:firstLineChars="450" w:firstLine="1260"/>
        <w:rPr>
          <w:rFonts w:ascii="標楷體" w:eastAsia="標楷體" w:hAnsi="標楷體"/>
          <w:b/>
          <w:color w:val="000000" w:themeColor="text1"/>
          <w:sz w:val="28"/>
          <w:szCs w:val="28"/>
          <w:bdr w:val="single" w:sz="4" w:space="0" w:color="auto"/>
          <w:shd w:val="pct15" w:color="auto" w:fill="FFFFFF"/>
        </w:rPr>
      </w:pPr>
      <w:r w:rsidRPr="00C5233F">
        <w:rPr>
          <w:rFonts w:ascii="標楷體" w:eastAsia="標楷體" w:hAnsi="標楷體" w:hint="eastAsia"/>
          <w:sz w:val="28"/>
          <w:szCs w:val="28"/>
        </w:rPr>
        <w:t>(C)</w:t>
      </w:r>
      <w:r w:rsidRPr="00C5233F">
        <w:rPr>
          <w:rFonts w:ascii="標楷體" w:eastAsia="標楷體" w:hAnsi="標楷體" w:hint="eastAsia"/>
          <w:i/>
          <w:sz w:val="28"/>
          <w:szCs w:val="28"/>
        </w:rPr>
        <w:t xml:space="preserve"> x</w:t>
      </w:r>
      <w:r w:rsidRPr="00C5233F"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（</w:t>
      </w:r>
      <w:r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2</w:t>
      </w:r>
      <w:r w:rsidRPr="00C5233F"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－</w:t>
      </w:r>
      <w:r w:rsidRPr="00C5233F">
        <w:rPr>
          <w:rFonts w:ascii="標楷體" w:eastAsia="標楷體" w:hAnsi="標楷體" w:hint="eastAsia"/>
          <w:i/>
          <w:iCs/>
          <w:color w:val="000000" w:themeColor="text1"/>
          <w:sz w:val="28"/>
          <w:szCs w:val="28"/>
        </w:rPr>
        <w:t>x</w:t>
      </w:r>
      <w:r w:rsidRPr="00C5233F"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）（</w:t>
      </w:r>
      <w:r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9</w:t>
      </w:r>
      <w:r w:rsidRPr="00C5233F">
        <w:rPr>
          <w:rFonts w:ascii="標楷體" w:eastAsia="標楷體" w:hAnsi="標楷體" w:hint="eastAsia"/>
          <w:i/>
          <w:iCs/>
          <w:color w:val="000000" w:themeColor="text1"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</w:t>
      </w:r>
      <w:r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14</w:t>
      </w:r>
      <w:r w:rsidRPr="00C5233F">
        <w:rPr>
          <w:rFonts w:ascii="標楷體" w:eastAsia="標楷體" w:hAnsi="標楷體" w:hint="eastAsia"/>
          <w:iCs/>
          <w:color w:val="000000" w:themeColor="text1"/>
          <w:sz w:val="28"/>
          <w:szCs w:val="28"/>
        </w:rPr>
        <w:t>）</w:t>
      </w:r>
      <w:r w:rsidRPr="00C5233F">
        <w:rPr>
          <w:rFonts w:ascii="標楷體" w:eastAsia="標楷體" w:hAnsi="標楷體" w:hint="eastAsia"/>
          <w:sz w:val="28"/>
          <w:szCs w:val="28"/>
        </w:rPr>
        <w:t>(D</w:t>
      </w:r>
      <w:r w:rsidRPr="00C5233F">
        <w:rPr>
          <w:rFonts w:ascii="標楷體" w:eastAsia="標楷體" w:hAnsi="標楷體" w:hint="eastAsia"/>
          <w:i/>
          <w:sz w:val="28"/>
          <w:szCs w:val="28"/>
        </w:rPr>
        <w:t xml:space="preserve"> x</w:t>
      </w:r>
      <w:r w:rsidRPr="00C5233F">
        <w:rPr>
          <w:rFonts w:ascii="標楷體" w:eastAsia="標楷體" w:hAnsi="標楷體" w:hint="eastAsia"/>
          <w:sz w:val="28"/>
          <w:szCs w:val="28"/>
        </w:rPr>
        <w:t>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Pr="00C5233F">
        <w:rPr>
          <w:rFonts w:ascii="標楷體" w:eastAsia="標楷體" w:hAnsi="標楷體" w:hint="eastAsia"/>
          <w:sz w:val="28"/>
          <w:szCs w:val="28"/>
        </w:rPr>
        <w:t>4）（3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）。</w:t>
      </w:r>
    </w:p>
    <w:p w:rsidR="00A05AB2" w:rsidRDefault="00A05AB2" w:rsidP="00A05AB2">
      <w:pPr>
        <w:ind w:left="406" w:hangingChars="145" w:hanging="406"/>
        <w:jc w:val="both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36.</w:t>
      </w:r>
      <w:r w:rsidRPr="004F75A0">
        <w:rPr>
          <w:rFonts w:ascii="標楷體" w:eastAsia="標楷體" w:hAnsi="標楷體" w:hint="eastAsia"/>
          <w:sz w:val="28"/>
          <w:szCs w:val="28"/>
        </w:rPr>
        <w:t>(</w:t>
      </w:r>
      <w:r>
        <w:rPr>
          <w:rFonts w:ascii="標楷體" w:eastAsia="標楷體" w:hAnsi="標楷體"/>
          <w:sz w:val="28"/>
          <w:szCs w:val="28"/>
        </w:rPr>
        <w:t>D</w:t>
      </w:r>
      <w:r w:rsidRPr="004F75A0">
        <w:rPr>
          <w:rFonts w:ascii="標楷體" w:eastAsia="標楷體" w:hAnsi="標楷體" w:hint="eastAsia"/>
          <w:sz w:val="28"/>
          <w:szCs w:val="28"/>
        </w:rPr>
        <w:t xml:space="preserve"> ) </w:t>
      </w:r>
      <w:r w:rsidRPr="00C5233F">
        <w:rPr>
          <w:rFonts w:ascii="標楷體" w:eastAsia="標楷體" w:hAnsi="標楷體" w:hint="eastAsia"/>
          <w:sz w:val="28"/>
          <w:szCs w:val="28"/>
        </w:rPr>
        <w:t>下列何者</w:t>
      </w:r>
      <w:r w:rsidRPr="00C5233F">
        <w:rPr>
          <w:rFonts w:ascii="標楷體" w:eastAsia="標楷體" w:hAnsi="標楷體" w:hint="eastAsia"/>
          <w:sz w:val="28"/>
          <w:szCs w:val="28"/>
          <w:u w:val="double"/>
        </w:rPr>
        <w:t>不是</w:t>
      </w:r>
      <w:r w:rsidRPr="00C5233F">
        <w:rPr>
          <w:rFonts w:ascii="標楷體" w:eastAsia="標楷體" w:hAnsi="標楷體" w:hint="eastAsia"/>
          <w:sz w:val="28"/>
          <w:szCs w:val="28"/>
        </w:rPr>
        <w:t>一元二次方程式？ (A)－3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5＝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  <w:vertAlign w:val="superscript"/>
        </w:rPr>
        <w:t xml:space="preserve">2  </w:t>
      </w:r>
      <w:r w:rsidRPr="00C5233F">
        <w:rPr>
          <w:rFonts w:ascii="標楷體" w:eastAsia="標楷體" w:hAnsi="標楷體" w:hint="eastAsia"/>
          <w:sz w:val="28"/>
          <w:szCs w:val="28"/>
        </w:rPr>
        <w:t>(B)</w:t>
      </w:r>
      <w:r w:rsidRPr="00A7694B">
        <w:rPr>
          <w:rFonts w:ascii="標楷體" w:eastAsia="標楷體" w:hAnsi="標楷體" w:hint="eastAsia"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（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1）</w:t>
      </w:r>
      <w:r w:rsidRPr="00C5233F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＝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 (</w:t>
      </w:r>
      <w:r w:rsidRPr="00C5233F">
        <w:rPr>
          <w:rFonts w:ascii="標楷體" w:eastAsia="標楷體" w:hAnsi="標楷體"/>
          <w:sz w:val="28"/>
          <w:szCs w:val="28"/>
        </w:rPr>
        <w:t>C</w:t>
      </w:r>
      <w:r w:rsidRPr="00C5233F">
        <w:rPr>
          <w:rFonts w:ascii="標楷體" w:eastAsia="標楷體" w:hAnsi="標楷體" w:hint="eastAsia"/>
          <w:sz w:val="28"/>
          <w:szCs w:val="28"/>
        </w:rPr>
        <w:t>)（3－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）（2－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）＝0</w:t>
      </w:r>
      <w:r w:rsidRPr="00C5233F">
        <w:rPr>
          <w:rFonts w:ascii="標楷體" w:eastAsia="標楷體" w:hAnsi="標楷體"/>
          <w:sz w:val="28"/>
          <w:szCs w:val="28"/>
        </w:rPr>
        <w:t xml:space="preserve">  </w:t>
      </w:r>
    </w:p>
    <w:p w:rsidR="00A05AB2" w:rsidRPr="00C5233F" w:rsidRDefault="00A05AB2" w:rsidP="00A05AB2">
      <w:pPr>
        <w:ind w:leftChars="100" w:left="240" w:firstLineChars="350" w:firstLine="980"/>
        <w:jc w:val="both"/>
        <w:rPr>
          <w:rFonts w:ascii="標楷體" w:eastAsia="標楷體" w:hAnsi="標楷體"/>
          <w:sz w:val="28"/>
          <w:szCs w:val="28"/>
        </w:rPr>
      </w:pPr>
      <w:r w:rsidRPr="00C5233F">
        <w:rPr>
          <w:rFonts w:ascii="標楷體" w:eastAsia="標楷體" w:hAnsi="標楷體"/>
          <w:sz w:val="28"/>
          <w:szCs w:val="28"/>
        </w:rPr>
        <w:t>(D</w:t>
      </w:r>
      <w:r>
        <w:rPr>
          <w:rFonts w:ascii="標楷體" w:eastAsia="標楷體" w:hAnsi="標楷體"/>
          <w:sz w:val="28"/>
          <w:szCs w:val="28"/>
        </w:rPr>
        <w:t>)</w:t>
      </w:r>
      <w:r w:rsidRPr="00C5233F">
        <w:rPr>
          <w:rFonts w:ascii="標楷體" w:eastAsia="標楷體" w:hAnsi="標楷體" w:hint="eastAsia"/>
          <w:sz w:val="28"/>
          <w:szCs w:val="28"/>
        </w:rPr>
        <w:t>2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－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4</w:t>
      </w:r>
      <w:r w:rsidRPr="00C5233F">
        <w:rPr>
          <w:rFonts w:ascii="標楷體" w:eastAsia="標楷體" w:hAnsi="標楷體" w:hint="eastAsia"/>
          <w:i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。</w:t>
      </w:r>
    </w:p>
    <w:p w:rsidR="00A05AB2" w:rsidRPr="00C5233F" w:rsidRDefault="00A05AB2" w:rsidP="00A05AB2">
      <w:pPr>
        <w:ind w:left="406" w:hangingChars="145" w:hanging="406"/>
        <w:jc w:val="both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37.( A )</w:t>
      </w:r>
      <w:r w:rsidRPr="004F75A0">
        <w:rPr>
          <w:rFonts w:ascii="標楷體" w:eastAsia="標楷體" w:hAnsi="標楷體"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若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＝2為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＋3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</w:t>
      </w:r>
      <w:r w:rsidRPr="00C5233F">
        <w:rPr>
          <w:rFonts w:ascii="標楷體" w:eastAsia="標楷體" w:hAnsi="標楷體" w:hint="eastAsia"/>
          <w:i/>
          <w:sz w:val="28"/>
          <w:szCs w:val="28"/>
        </w:rPr>
        <w:t>m</w:t>
      </w:r>
      <w:r w:rsidRPr="00C5233F">
        <w:rPr>
          <w:rFonts w:ascii="標楷體" w:eastAsia="標楷體" w:hAnsi="標楷體" w:hint="eastAsia"/>
          <w:sz w:val="28"/>
          <w:szCs w:val="28"/>
        </w:rPr>
        <w:t>＝0的一個解，求</w:t>
      </w:r>
      <w:r w:rsidRPr="00C5233F">
        <w:rPr>
          <w:rFonts w:ascii="標楷體" w:eastAsia="標楷體" w:hAnsi="標楷體" w:hint="eastAsia"/>
          <w:i/>
          <w:sz w:val="28"/>
          <w:szCs w:val="28"/>
        </w:rPr>
        <w:t>m</w:t>
      </w:r>
      <w:r w:rsidRPr="00C5233F">
        <w:rPr>
          <w:rFonts w:ascii="標楷體" w:eastAsia="標楷體" w:hAnsi="標楷體"/>
          <w:b/>
          <w:sz w:val="28"/>
          <w:szCs w:val="28"/>
        </w:rPr>
        <w:t xml:space="preserve"> ?</w:t>
      </w:r>
      <w:r w:rsidRPr="00C5233F">
        <w:rPr>
          <w:rFonts w:ascii="標楷體" w:eastAsia="標楷體" w:hAnsi="標楷體" w:hint="eastAsia"/>
          <w:sz w:val="28"/>
          <w:szCs w:val="28"/>
        </w:rPr>
        <w:t>，</w:t>
      </w:r>
      <w:r w:rsidRPr="00C5233F">
        <w:rPr>
          <w:rFonts w:ascii="標楷體" w:eastAsia="標楷體" w:hAnsi="標楷體" w:hint="eastAsia"/>
          <w:i/>
          <w:sz w:val="28"/>
          <w:szCs w:val="28"/>
        </w:rPr>
        <w:t>m</w:t>
      </w:r>
      <w:r w:rsidRPr="00C5233F">
        <w:rPr>
          <w:rFonts w:ascii="標楷體" w:eastAsia="標楷體" w:hAnsi="標楷體" w:hint="eastAsia"/>
          <w:sz w:val="28"/>
          <w:szCs w:val="28"/>
        </w:rPr>
        <w:t>＝</w:t>
      </w:r>
      <w:r w:rsidRPr="00C5233F">
        <w:rPr>
          <w:rFonts w:ascii="標楷體" w:eastAsia="標楷體" w:hAnsi="標楷體"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(A)</w:t>
      </w:r>
      <w:r w:rsidRPr="00C5233F">
        <w:rPr>
          <w:rFonts w:ascii="標楷體" w:eastAsia="標楷體" w:hAnsi="標楷體"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－</w:t>
      </w:r>
      <w:r w:rsidRPr="00C5233F">
        <w:rPr>
          <w:rFonts w:ascii="標楷體" w:eastAsia="標楷體" w:hAnsi="標楷體"/>
          <w:sz w:val="28"/>
          <w:szCs w:val="28"/>
        </w:rPr>
        <w:t>10</w:t>
      </w:r>
      <w:r w:rsidRPr="00C5233F">
        <w:rPr>
          <w:rFonts w:ascii="標楷體" w:eastAsia="標楷體" w:hAnsi="標楷體" w:hint="eastAsia"/>
          <w:sz w:val="28"/>
          <w:szCs w:val="28"/>
          <w:vertAlign w:val="superscript"/>
        </w:rPr>
        <w:t xml:space="preserve">  </w:t>
      </w:r>
      <w:r w:rsidRPr="00C5233F">
        <w:rPr>
          <w:rFonts w:ascii="標楷體" w:eastAsia="標楷體" w:hAnsi="標楷體" w:hint="eastAsia"/>
          <w:sz w:val="28"/>
          <w:szCs w:val="28"/>
        </w:rPr>
        <w:t>(B)4</w:t>
      </w:r>
      <w:r w:rsidRPr="00C5233F">
        <w:rPr>
          <w:rFonts w:ascii="標楷體" w:eastAsia="標楷體" w:hAnsi="標楷體"/>
          <w:sz w:val="28"/>
          <w:szCs w:val="28"/>
        </w:rPr>
        <w:t xml:space="preserve">  </w:t>
      </w:r>
      <w:r w:rsidRPr="00C5233F">
        <w:rPr>
          <w:rFonts w:ascii="標楷體" w:eastAsia="標楷體" w:hAnsi="標楷體" w:hint="eastAsia"/>
          <w:sz w:val="28"/>
          <w:szCs w:val="28"/>
        </w:rPr>
        <w:t>(</w:t>
      </w:r>
      <w:r w:rsidRPr="00C5233F">
        <w:rPr>
          <w:rFonts w:ascii="標楷體" w:eastAsia="標楷體" w:hAnsi="標楷體"/>
          <w:sz w:val="28"/>
          <w:szCs w:val="28"/>
        </w:rPr>
        <w:t>C</w:t>
      </w:r>
      <w:r w:rsidRPr="00C5233F">
        <w:rPr>
          <w:rFonts w:ascii="標楷體" w:eastAsia="標楷體" w:hAnsi="標楷體" w:hint="eastAsia"/>
          <w:sz w:val="28"/>
          <w:szCs w:val="28"/>
        </w:rPr>
        <w:t>)2</w:t>
      </w:r>
      <w:r w:rsidRPr="00C5233F">
        <w:rPr>
          <w:rFonts w:ascii="標楷體" w:eastAsia="標楷體" w:hAnsi="標楷體"/>
          <w:sz w:val="28"/>
          <w:szCs w:val="28"/>
        </w:rPr>
        <w:t xml:space="preserve">  (D)</w:t>
      </w:r>
      <w:r w:rsidRPr="00C5233F">
        <w:rPr>
          <w:rFonts w:ascii="標楷體" w:eastAsia="標楷體" w:hAnsi="標楷體" w:hint="eastAsia"/>
          <w:sz w:val="28"/>
          <w:szCs w:val="28"/>
        </w:rPr>
        <w:t>－1</w:t>
      </w:r>
      <w:r w:rsidRPr="00C5233F">
        <w:rPr>
          <w:rFonts w:ascii="標楷體" w:eastAsia="標楷體" w:hAnsi="標楷體" w:hint="eastAsia"/>
          <w:i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。</w:t>
      </w:r>
    </w:p>
    <w:p w:rsidR="00A05AB2" w:rsidRDefault="00A05AB2" w:rsidP="00A05AB2">
      <w:pPr>
        <w:pStyle w:val="0411"/>
        <w:tabs>
          <w:tab w:val="clear" w:pos="2880"/>
        </w:tabs>
        <w:snapToGrid/>
        <w:ind w:leftChars="0" w:left="0"/>
        <w:jc w:val="both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38.</w:t>
      </w:r>
      <w:r w:rsidRPr="004F75A0"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/>
          <w:sz w:val="28"/>
          <w:szCs w:val="28"/>
        </w:rPr>
        <w:t>B</w:t>
      </w:r>
      <w:r w:rsidRPr="004F75A0">
        <w:rPr>
          <w:rFonts w:ascii="標楷體" w:eastAsia="標楷體" w:hAnsi="標楷體"/>
          <w:sz w:val="28"/>
          <w:szCs w:val="28"/>
        </w:rPr>
        <w:t xml:space="preserve"> )</w:t>
      </w:r>
      <w:r w:rsidRPr="00C5233F">
        <w:rPr>
          <w:rFonts w:ascii="標楷體" w:eastAsia="標楷體" w:hAnsi="標楷體"/>
          <w:i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解一元二次方程式（</w:t>
      </w:r>
      <w:r w:rsidRPr="00C5233F">
        <w:rPr>
          <w:rFonts w:ascii="標楷體" w:eastAsia="標楷體" w:hAnsi="標楷體"/>
          <w:i/>
          <w:iCs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＋</w:t>
      </w:r>
      <w:r w:rsidRPr="00C5233F">
        <w:rPr>
          <w:rFonts w:ascii="標楷體" w:eastAsia="標楷體" w:hAnsi="標楷體"/>
          <w:sz w:val="28"/>
          <w:szCs w:val="28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）（</w:t>
      </w:r>
      <w:r w:rsidRPr="00C5233F">
        <w:rPr>
          <w:rFonts w:ascii="標楷體" w:eastAsia="標楷體" w:hAnsi="標楷體"/>
          <w:i/>
          <w:iCs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－</w:t>
      </w:r>
      <w:r w:rsidRPr="00C5233F">
        <w:rPr>
          <w:rFonts w:ascii="標楷體" w:eastAsia="標楷體" w:hAnsi="標楷體"/>
          <w:sz w:val="28"/>
          <w:szCs w:val="28"/>
        </w:rPr>
        <w:t>1</w:t>
      </w:r>
      <w:r w:rsidRPr="00C5233F">
        <w:rPr>
          <w:rFonts w:ascii="標楷體" w:eastAsia="標楷體" w:hAnsi="標楷體" w:hint="eastAsia"/>
          <w:sz w:val="28"/>
          <w:szCs w:val="28"/>
        </w:rPr>
        <w:t>）＝</w:t>
      </w:r>
      <w:r w:rsidRPr="00C5233F">
        <w:rPr>
          <w:rFonts w:ascii="標楷體" w:eastAsia="標楷體" w:hAnsi="標楷體"/>
          <w:sz w:val="28"/>
          <w:szCs w:val="28"/>
        </w:rPr>
        <w:t>10</w:t>
      </w:r>
      <w:r w:rsidRPr="00C5233F">
        <w:rPr>
          <w:rFonts w:ascii="標楷體" w:eastAsia="標楷體" w:hAnsi="標楷體" w:hint="eastAsia"/>
          <w:sz w:val="28"/>
          <w:szCs w:val="28"/>
        </w:rPr>
        <w:t>，</w:t>
      </w:r>
      <w:r w:rsidRPr="00C5233F">
        <w:rPr>
          <w:rFonts w:ascii="標楷體" w:eastAsia="標楷體" w:hAnsi="標楷體" w:hint="eastAsia"/>
          <w:i/>
          <w:sz w:val="28"/>
          <w:szCs w:val="28"/>
        </w:rPr>
        <w:t>x</w:t>
      </w:r>
      <w:r w:rsidRPr="00C5233F">
        <w:rPr>
          <w:rFonts w:ascii="標楷體" w:eastAsia="標楷體" w:hAnsi="標楷體" w:hint="eastAsia"/>
          <w:sz w:val="28"/>
          <w:szCs w:val="28"/>
        </w:rPr>
        <w:t>＝ (A)</w:t>
      </w:r>
      <w:r w:rsidRPr="00C5233F">
        <w:rPr>
          <w:rFonts w:ascii="標楷體" w:eastAsia="標楷體" w:hAnsi="標楷體"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－10或9</w:t>
      </w:r>
      <w:r w:rsidRPr="00C5233F">
        <w:rPr>
          <w:rFonts w:ascii="標楷體" w:eastAsia="標楷體" w:hAnsi="標楷體" w:hint="eastAsia"/>
          <w:sz w:val="28"/>
          <w:szCs w:val="28"/>
          <w:vertAlign w:val="superscript"/>
        </w:rPr>
        <w:t xml:space="preserve">  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(B) </w:t>
      </w:r>
      <w:r w:rsidRPr="00C5233F">
        <w:rPr>
          <w:rFonts w:ascii="標楷體" w:eastAsia="標楷體" w:hAnsi="標楷體"/>
          <w:sz w:val="28"/>
          <w:szCs w:val="28"/>
        </w:rPr>
        <w:t>3</w:t>
      </w:r>
      <w:r w:rsidRPr="00C5233F">
        <w:rPr>
          <w:rFonts w:ascii="標楷體" w:eastAsia="標楷體" w:hAnsi="標楷體" w:hint="eastAsia"/>
          <w:sz w:val="28"/>
          <w:szCs w:val="28"/>
        </w:rPr>
        <w:t>或－4</w:t>
      </w:r>
      <w:r w:rsidRPr="00C5233F">
        <w:rPr>
          <w:rFonts w:ascii="標楷體" w:eastAsia="標楷體" w:hAnsi="標楷體"/>
          <w:sz w:val="28"/>
          <w:szCs w:val="28"/>
        </w:rPr>
        <w:t xml:space="preserve">  </w:t>
      </w:r>
      <w:r w:rsidRPr="00C5233F">
        <w:rPr>
          <w:rFonts w:ascii="標楷體" w:eastAsia="標楷體" w:hAnsi="標楷體" w:hint="eastAsia"/>
          <w:sz w:val="28"/>
          <w:szCs w:val="28"/>
        </w:rPr>
        <w:t>(</w:t>
      </w:r>
      <w:r w:rsidRPr="00C5233F">
        <w:rPr>
          <w:rFonts w:ascii="標楷體" w:eastAsia="標楷體" w:hAnsi="標楷體"/>
          <w:sz w:val="28"/>
          <w:szCs w:val="28"/>
        </w:rPr>
        <w:t>C</w:t>
      </w:r>
      <w:r w:rsidRPr="00C5233F">
        <w:rPr>
          <w:rFonts w:ascii="標楷體" w:eastAsia="標楷體" w:hAnsi="標楷體" w:hint="eastAsia"/>
          <w:sz w:val="28"/>
          <w:szCs w:val="28"/>
        </w:rPr>
        <w:t>)</w:t>
      </w:r>
      <w:r w:rsidRPr="00C5233F">
        <w:rPr>
          <w:rFonts w:ascii="標楷體" w:eastAsia="標楷體" w:hAnsi="標楷體"/>
          <w:sz w:val="28"/>
          <w:szCs w:val="28"/>
        </w:rPr>
        <w:t xml:space="preserve"> 3</w:t>
      </w:r>
      <w:r w:rsidRPr="00C5233F">
        <w:rPr>
          <w:rFonts w:ascii="標楷體" w:eastAsia="標楷體" w:hAnsi="標楷體" w:hint="eastAsia"/>
          <w:sz w:val="28"/>
          <w:szCs w:val="28"/>
        </w:rPr>
        <w:t>或4</w:t>
      </w:r>
      <w:r w:rsidRPr="00C5233F">
        <w:rPr>
          <w:rFonts w:ascii="標楷體" w:eastAsia="標楷體" w:hAnsi="標楷體"/>
          <w:sz w:val="28"/>
          <w:szCs w:val="28"/>
        </w:rPr>
        <w:t xml:space="preserve"> </w:t>
      </w:r>
    </w:p>
    <w:p w:rsidR="00A05AB2" w:rsidRDefault="00A05AB2" w:rsidP="00A05AB2">
      <w:pPr>
        <w:pStyle w:val="0411"/>
        <w:tabs>
          <w:tab w:val="clear" w:pos="2880"/>
        </w:tabs>
        <w:snapToGrid/>
        <w:ind w:leftChars="0" w:left="0" w:firstLineChars="350" w:firstLine="980"/>
        <w:jc w:val="both"/>
        <w:rPr>
          <w:rFonts w:ascii="標楷體" w:eastAsia="標楷體" w:hAnsi="標楷體"/>
          <w:sz w:val="28"/>
          <w:szCs w:val="28"/>
        </w:rPr>
      </w:pPr>
      <w:r w:rsidRPr="00C5233F">
        <w:rPr>
          <w:rFonts w:ascii="標楷體" w:eastAsia="標楷體" w:hAnsi="標楷體"/>
          <w:sz w:val="28"/>
          <w:szCs w:val="28"/>
        </w:rPr>
        <w:t xml:space="preserve"> (D) 3</w:t>
      </w:r>
      <w:r w:rsidRPr="00C5233F">
        <w:rPr>
          <w:rFonts w:ascii="標楷體" w:eastAsia="標楷體" w:hAnsi="標楷體" w:hint="eastAsia"/>
          <w:sz w:val="28"/>
          <w:szCs w:val="28"/>
        </w:rPr>
        <w:t>或－1</w:t>
      </w:r>
      <w:r w:rsidRPr="00C5233F">
        <w:rPr>
          <w:rFonts w:ascii="標楷體" w:eastAsia="標楷體" w:hAnsi="標楷體" w:hint="eastAsia"/>
          <w:i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。</w:t>
      </w:r>
    </w:p>
    <w:p w:rsidR="00A05AB2" w:rsidRDefault="00A05AB2" w:rsidP="00A05AB2">
      <w:pPr>
        <w:ind w:left="406" w:hangingChars="145" w:hanging="406"/>
        <w:jc w:val="both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39.</w:t>
      </w:r>
      <w:r>
        <w:rPr>
          <w:rFonts w:ascii="標楷體" w:eastAsia="標楷體" w:hAnsi="標楷體" w:hint="eastAsia"/>
          <w:sz w:val="28"/>
          <w:szCs w:val="28"/>
        </w:rPr>
        <w:t>(</w:t>
      </w:r>
      <w:r>
        <w:rPr>
          <w:rFonts w:ascii="標楷體" w:eastAsia="標楷體" w:hAnsi="標楷體"/>
          <w:sz w:val="28"/>
          <w:szCs w:val="28"/>
        </w:rPr>
        <w:t>C</w:t>
      </w:r>
      <w:r>
        <w:rPr>
          <w:rFonts w:ascii="標楷體" w:eastAsia="標楷體" w:hAnsi="標楷體" w:hint="eastAsia"/>
          <w:sz w:val="28"/>
          <w:szCs w:val="28"/>
        </w:rPr>
        <w:t xml:space="preserve"> ) 若方程式</w:t>
      </w:r>
      <w:r w:rsidRPr="00BA2D3A">
        <w:rPr>
          <w:rFonts w:ascii="標楷體" w:eastAsia="標楷體" w:hAnsi="標楷體" w:hint="eastAsia"/>
          <w:i/>
          <w:sz w:val="28"/>
          <w:szCs w:val="28"/>
        </w:rPr>
        <w:t>x</w:t>
      </w:r>
      <w:r w:rsidRPr="00BA2D3A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BA2D3A">
        <w:rPr>
          <w:rFonts w:ascii="標楷體" w:eastAsia="標楷體" w:hAnsi="標楷體" w:hint="eastAsia"/>
          <w:sz w:val="28"/>
          <w:szCs w:val="28"/>
        </w:rPr>
        <w:t>－</w:t>
      </w:r>
      <w:r>
        <w:rPr>
          <w:rFonts w:ascii="標楷體" w:eastAsia="標楷體" w:hAnsi="標楷體" w:hint="eastAsia"/>
          <w:sz w:val="28"/>
          <w:szCs w:val="28"/>
        </w:rPr>
        <w:t>6</w:t>
      </w:r>
      <w:r w:rsidRPr="00BA2D3A">
        <w:rPr>
          <w:rFonts w:ascii="標楷體" w:eastAsia="標楷體" w:hAnsi="標楷體" w:hint="eastAsia"/>
          <w:i/>
          <w:sz w:val="28"/>
          <w:szCs w:val="28"/>
        </w:rPr>
        <w:t>x</w:t>
      </w:r>
      <w:r w:rsidRPr="00BA2D3A">
        <w:rPr>
          <w:rFonts w:ascii="標楷體" w:eastAsia="標楷體" w:hAnsi="標楷體" w:hint="eastAsia"/>
          <w:sz w:val="28"/>
          <w:szCs w:val="28"/>
        </w:rPr>
        <w:t>＋</w:t>
      </w:r>
      <w:r w:rsidRPr="00C5233F">
        <w:rPr>
          <w:rFonts w:ascii="標楷體" w:eastAsia="標楷體" w:hAnsi="標楷體" w:hint="eastAsia"/>
          <w:sz w:val="28"/>
          <w:szCs w:val="28"/>
        </w:rPr>
        <w:t>（</w:t>
      </w:r>
      <w:r>
        <w:rPr>
          <w:rFonts w:ascii="標楷體" w:eastAsia="標楷體" w:hAnsi="標楷體" w:hint="eastAsia"/>
          <w:sz w:val="28"/>
          <w:szCs w:val="28"/>
        </w:rPr>
        <w:t>k</w:t>
      </w:r>
      <w:r w:rsidRPr="00C5233F">
        <w:rPr>
          <w:rFonts w:ascii="標楷體" w:eastAsia="標楷體" w:hAnsi="標楷體" w:hint="eastAsia"/>
          <w:sz w:val="28"/>
          <w:szCs w:val="28"/>
        </w:rPr>
        <w:t>＋</w:t>
      </w:r>
      <w:r w:rsidRPr="00C5233F">
        <w:rPr>
          <w:rFonts w:ascii="標楷體" w:eastAsia="標楷體" w:hAnsi="標楷體"/>
          <w:sz w:val="28"/>
          <w:szCs w:val="28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）</w:t>
      </w:r>
      <w:r w:rsidRPr="00BA2D3A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BA2D3A">
        <w:rPr>
          <w:rFonts w:ascii="標楷體" w:eastAsia="標楷體" w:hAnsi="標楷體" w:hint="eastAsia"/>
          <w:sz w:val="28"/>
          <w:szCs w:val="28"/>
        </w:rPr>
        <w:t>＝0的兩個解相同</w:t>
      </w:r>
      <w:r>
        <w:rPr>
          <w:rFonts w:ascii="標楷體" w:eastAsia="標楷體" w:hAnsi="標楷體" w:hint="eastAsia"/>
          <w:sz w:val="28"/>
          <w:szCs w:val="28"/>
        </w:rPr>
        <w:t>，則k</w:t>
      </w:r>
      <w:r w:rsidRPr="00C5233F">
        <w:rPr>
          <w:rFonts w:ascii="標楷體" w:eastAsia="標楷體" w:hAnsi="標楷體" w:hint="eastAsia"/>
          <w:sz w:val="28"/>
          <w:szCs w:val="28"/>
        </w:rPr>
        <w:t>＝ (A)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/>
          <w:sz w:val="28"/>
          <w:szCs w:val="28"/>
        </w:rPr>
        <w:t>7</w:t>
      </w:r>
      <w:r w:rsidRPr="00C5233F">
        <w:rPr>
          <w:rFonts w:ascii="標楷體" w:eastAsia="標楷體" w:hAnsi="標楷體" w:hint="eastAsia"/>
          <w:sz w:val="28"/>
          <w:szCs w:val="28"/>
          <w:vertAlign w:val="superscript"/>
        </w:rPr>
        <w:t xml:space="preserve">  </w:t>
      </w:r>
      <w:r w:rsidRPr="00C5233F">
        <w:rPr>
          <w:rFonts w:ascii="標楷體" w:eastAsia="標楷體" w:hAnsi="標楷體" w:hint="eastAsia"/>
          <w:sz w:val="28"/>
          <w:szCs w:val="28"/>
        </w:rPr>
        <w:t>(B</w:t>
      </w:r>
      <w:r>
        <w:rPr>
          <w:rFonts w:ascii="標楷體" w:eastAsia="標楷體" w:hAnsi="標楷體" w:hint="eastAsia"/>
          <w:sz w:val="28"/>
          <w:szCs w:val="28"/>
        </w:rPr>
        <w:t xml:space="preserve">) </w:t>
      </w:r>
      <w:r>
        <w:rPr>
          <w:rFonts w:ascii="標楷體" w:eastAsia="標楷體" w:hAnsi="標楷體"/>
          <w:sz w:val="28"/>
          <w:szCs w:val="28"/>
        </w:rPr>
        <w:t>7</w:t>
      </w:r>
      <w:r w:rsidRPr="00C5233F">
        <w:rPr>
          <w:rFonts w:ascii="標楷體" w:eastAsia="標楷體" w:hAnsi="標楷體" w:hint="eastAsia"/>
          <w:sz w:val="28"/>
          <w:szCs w:val="28"/>
        </w:rPr>
        <w:t>或－</w:t>
      </w:r>
      <w:r>
        <w:rPr>
          <w:rFonts w:ascii="標楷體" w:eastAsia="標楷體" w:hAnsi="標楷體" w:hint="eastAsia"/>
          <w:sz w:val="28"/>
          <w:szCs w:val="28"/>
        </w:rPr>
        <w:t>11</w:t>
      </w:r>
      <w:r w:rsidRPr="00C5233F">
        <w:rPr>
          <w:rFonts w:ascii="標楷體" w:eastAsia="標楷體" w:hAnsi="標楷體"/>
          <w:sz w:val="28"/>
          <w:szCs w:val="28"/>
        </w:rPr>
        <w:t xml:space="preserve">  </w:t>
      </w:r>
      <w:r w:rsidRPr="00C5233F">
        <w:rPr>
          <w:rFonts w:ascii="標楷體" w:eastAsia="標楷體" w:hAnsi="標楷體" w:hint="eastAsia"/>
          <w:sz w:val="28"/>
          <w:szCs w:val="28"/>
        </w:rPr>
        <w:t>(</w:t>
      </w:r>
      <w:r w:rsidRPr="00C5233F">
        <w:rPr>
          <w:rFonts w:ascii="標楷體" w:eastAsia="標楷體" w:hAnsi="標楷體"/>
          <w:sz w:val="28"/>
          <w:szCs w:val="28"/>
        </w:rPr>
        <w:t>C</w:t>
      </w:r>
      <w:r w:rsidRPr="00C5233F">
        <w:rPr>
          <w:rFonts w:ascii="標楷體" w:eastAsia="標楷體" w:hAnsi="標楷體" w:hint="eastAsia"/>
          <w:sz w:val="28"/>
          <w:szCs w:val="28"/>
        </w:rPr>
        <w:t>)</w:t>
      </w:r>
      <w:r w:rsidRPr="004F75A0">
        <w:rPr>
          <w:rFonts w:ascii="標楷體" w:eastAsia="標楷體" w:hAnsi="標楷體"/>
          <w:sz w:val="28"/>
          <w:szCs w:val="28"/>
        </w:rPr>
        <w:t xml:space="preserve"> </w:t>
      </w:r>
      <w:r>
        <w:rPr>
          <w:rFonts w:ascii="標楷體" w:eastAsia="標楷體" w:hAnsi="標楷體"/>
          <w:sz w:val="28"/>
          <w:szCs w:val="28"/>
        </w:rPr>
        <w:t>1</w:t>
      </w:r>
      <w:r w:rsidRPr="00C5233F">
        <w:rPr>
          <w:rFonts w:ascii="標楷體" w:eastAsia="標楷體" w:hAnsi="標楷體" w:hint="eastAsia"/>
          <w:sz w:val="28"/>
          <w:szCs w:val="28"/>
        </w:rPr>
        <w:t>或－</w:t>
      </w:r>
      <w:r>
        <w:rPr>
          <w:rFonts w:ascii="標楷體" w:eastAsia="標楷體" w:hAnsi="標楷體" w:hint="eastAsia"/>
          <w:sz w:val="28"/>
          <w:szCs w:val="28"/>
        </w:rPr>
        <w:t>5</w:t>
      </w:r>
    </w:p>
    <w:p w:rsidR="00A05AB2" w:rsidRDefault="00A05AB2" w:rsidP="00A05AB2">
      <w:pPr>
        <w:ind w:leftChars="100" w:left="240" w:firstLineChars="350" w:firstLine="980"/>
        <w:jc w:val="both"/>
        <w:rPr>
          <w:rFonts w:ascii="標楷體" w:eastAsia="標楷體" w:hAnsi="標楷體"/>
          <w:sz w:val="28"/>
          <w:szCs w:val="28"/>
        </w:rPr>
      </w:pPr>
      <w:r w:rsidRPr="00C5233F">
        <w:rPr>
          <w:rFonts w:ascii="標楷體" w:eastAsia="標楷體" w:hAnsi="標楷體"/>
          <w:sz w:val="28"/>
          <w:szCs w:val="28"/>
        </w:rPr>
        <w:t>(D)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/>
          <w:sz w:val="28"/>
          <w:szCs w:val="28"/>
        </w:rPr>
        <w:t>1</w:t>
      </w:r>
      <w:r w:rsidRPr="00C5233F">
        <w:rPr>
          <w:rFonts w:ascii="標楷體" w:eastAsia="標楷體" w:hAnsi="標楷體" w:hint="eastAsia"/>
          <w:i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。</w:t>
      </w:r>
    </w:p>
    <w:p w:rsidR="00A05AB2" w:rsidRDefault="00A05AB2" w:rsidP="00A05AB2">
      <w:pPr>
        <w:pStyle w:val="0411"/>
        <w:tabs>
          <w:tab w:val="clear" w:pos="2880"/>
        </w:tabs>
        <w:snapToGrid/>
        <w:ind w:leftChars="0" w:left="0"/>
        <w:jc w:val="both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40.</w:t>
      </w:r>
      <w:r>
        <w:rPr>
          <w:rFonts w:ascii="標楷體" w:eastAsia="標楷體" w:hAnsi="標楷體" w:hint="eastAsia"/>
          <w:sz w:val="28"/>
          <w:szCs w:val="28"/>
        </w:rPr>
        <w:t>(</w:t>
      </w:r>
      <w:r>
        <w:rPr>
          <w:rFonts w:ascii="標楷體" w:eastAsia="標楷體" w:hAnsi="標楷體"/>
          <w:sz w:val="28"/>
          <w:szCs w:val="28"/>
        </w:rPr>
        <w:t>D</w:t>
      </w:r>
      <w:r>
        <w:rPr>
          <w:rFonts w:ascii="標楷體" w:eastAsia="標楷體" w:hAnsi="標楷體" w:hint="eastAsia"/>
          <w:sz w:val="28"/>
          <w:szCs w:val="28"/>
        </w:rPr>
        <w:t xml:space="preserve"> ) 若方程式</w:t>
      </w:r>
      <w:r w:rsidRPr="0026329E">
        <w:rPr>
          <w:rFonts w:ascii="標楷體" w:eastAsia="標楷體" w:hAnsi="標楷體" w:hint="eastAsia"/>
          <w:sz w:val="28"/>
          <w:szCs w:val="28"/>
        </w:rPr>
        <w:t>3</w:t>
      </w:r>
      <w:r w:rsidRPr="0026329E">
        <w:rPr>
          <w:rFonts w:ascii="標楷體" w:eastAsia="標楷體" w:hAnsi="標楷體" w:hint="eastAsia"/>
          <w:i/>
          <w:sz w:val="28"/>
          <w:szCs w:val="28"/>
        </w:rPr>
        <w:t>x</w:t>
      </w:r>
      <w:r w:rsidRPr="0026329E">
        <w:rPr>
          <w:rFonts w:ascii="標楷體" w:eastAsia="標楷體" w:hAnsi="標楷體" w:hint="eastAsia"/>
          <w:sz w:val="28"/>
          <w:szCs w:val="28"/>
          <w:vertAlign w:val="superscript"/>
        </w:rPr>
        <w:t>3</w:t>
      </w:r>
      <w:r w:rsidRPr="0026329E">
        <w:rPr>
          <w:rFonts w:ascii="標楷體" w:eastAsia="標楷體" w:hAnsi="標楷體" w:hint="eastAsia"/>
          <w:sz w:val="28"/>
          <w:szCs w:val="28"/>
        </w:rPr>
        <w:t>＋11</w:t>
      </w:r>
      <w:r w:rsidRPr="0026329E">
        <w:rPr>
          <w:rFonts w:ascii="標楷體" w:eastAsia="標楷體" w:hAnsi="標楷體" w:hint="eastAsia"/>
          <w:i/>
          <w:sz w:val="28"/>
          <w:szCs w:val="28"/>
        </w:rPr>
        <w:t>x</w:t>
      </w:r>
      <w:r w:rsidRPr="0026329E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26329E">
        <w:rPr>
          <w:rFonts w:ascii="標楷體" w:eastAsia="標楷體" w:hAnsi="標楷體" w:hint="eastAsia"/>
          <w:sz w:val="28"/>
          <w:szCs w:val="28"/>
        </w:rPr>
        <w:t>＋6</w:t>
      </w:r>
      <w:r w:rsidRPr="0026329E">
        <w:rPr>
          <w:rFonts w:ascii="標楷體" w:eastAsia="標楷體" w:hAnsi="標楷體" w:hint="eastAsia"/>
          <w:i/>
          <w:sz w:val="28"/>
          <w:szCs w:val="28"/>
        </w:rPr>
        <w:t>x</w:t>
      </w:r>
      <w:r w:rsidRPr="0026329E">
        <w:rPr>
          <w:rFonts w:ascii="標楷體" w:eastAsia="標楷體" w:hAnsi="標楷體" w:hint="eastAsia"/>
          <w:sz w:val="28"/>
          <w:szCs w:val="28"/>
        </w:rPr>
        <w:t>＝0</w:t>
      </w:r>
      <w:r>
        <w:rPr>
          <w:rFonts w:ascii="標楷體" w:eastAsia="標楷體" w:hAnsi="標楷體" w:hint="eastAsia"/>
          <w:sz w:val="28"/>
          <w:szCs w:val="28"/>
        </w:rPr>
        <w:t>有一解為</w:t>
      </w:r>
      <w:r w:rsidRPr="00BA2D3A">
        <w:rPr>
          <w:rFonts w:ascii="標楷體" w:eastAsia="標楷體" w:hAnsi="標楷體" w:hint="eastAsia"/>
          <w:sz w:val="28"/>
          <w:szCs w:val="28"/>
        </w:rPr>
        <w:t>－</w:t>
      </w:r>
      <w:r w:rsidRPr="00BA2D3A">
        <w:rPr>
          <w:rFonts w:ascii="標楷體" w:eastAsia="標楷體" w:hAnsi="標楷體"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640427172" r:id="rId9"/>
        </w:object>
      </w:r>
      <w:r>
        <w:rPr>
          <w:rFonts w:ascii="標楷體" w:eastAsia="標楷體" w:hAnsi="標楷體" w:hint="eastAsia"/>
          <w:sz w:val="28"/>
          <w:szCs w:val="28"/>
        </w:rPr>
        <w:t>則另</w:t>
      </w:r>
      <w:r w:rsidRPr="00BA2D3A">
        <w:rPr>
          <w:rFonts w:ascii="標楷體" w:eastAsia="標楷體" w:hAnsi="標楷體" w:hint="eastAsia"/>
          <w:sz w:val="28"/>
          <w:szCs w:val="28"/>
        </w:rPr>
        <w:t>兩個解</w:t>
      </w:r>
      <w:r>
        <w:rPr>
          <w:rFonts w:ascii="標楷體" w:eastAsia="標楷體" w:hAnsi="標楷體" w:hint="eastAsia"/>
          <w:sz w:val="28"/>
          <w:szCs w:val="28"/>
        </w:rPr>
        <w:t>為</w:t>
      </w:r>
      <w:r w:rsidRPr="00C5233F">
        <w:rPr>
          <w:rFonts w:ascii="標楷體" w:eastAsia="標楷體" w:hAnsi="標楷體" w:hint="eastAsia"/>
          <w:sz w:val="28"/>
          <w:szCs w:val="28"/>
        </w:rPr>
        <w:t>(A)</w:t>
      </w:r>
      <w:r w:rsidRPr="00C5233F">
        <w:rPr>
          <w:rFonts w:ascii="標楷體" w:eastAsia="標楷體" w:hAnsi="標楷體"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－1或</w:t>
      </w:r>
      <w:r>
        <w:rPr>
          <w:rFonts w:ascii="標楷體" w:eastAsia="標楷體" w:hAnsi="標楷體" w:hint="eastAsia"/>
          <w:sz w:val="28"/>
          <w:szCs w:val="28"/>
        </w:rPr>
        <w:t>0</w:t>
      </w:r>
      <w:r w:rsidRPr="00C5233F">
        <w:rPr>
          <w:rFonts w:ascii="標楷體" w:eastAsia="標楷體" w:hAnsi="標楷體" w:hint="eastAsia"/>
          <w:sz w:val="28"/>
          <w:szCs w:val="28"/>
          <w:vertAlign w:val="superscript"/>
        </w:rPr>
        <w:t xml:space="preserve">  </w:t>
      </w:r>
      <w:r w:rsidRPr="00C5233F">
        <w:rPr>
          <w:rFonts w:ascii="標楷體" w:eastAsia="標楷體" w:hAnsi="標楷體" w:hint="eastAsia"/>
          <w:sz w:val="28"/>
          <w:szCs w:val="28"/>
        </w:rPr>
        <w:t xml:space="preserve">(B) </w:t>
      </w:r>
      <w:r w:rsidRPr="00C5233F">
        <w:rPr>
          <w:rFonts w:ascii="標楷體" w:eastAsia="標楷體" w:hAnsi="標楷體"/>
          <w:sz w:val="28"/>
          <w:szCs w:val="28"/>
        </w:rPr>
        <w:t>3</w:t>
      </w:r>
      <w:r w:rsidRPr="00C5233F">
        <w:rPr>
          <w:rFonts w:ascii="標楷體" w:eastAsia="標楷體" w:hAnsi="標楷體" w:hint="eastAsia"/>
          <w:sz w:val="28"/>
          <w:szCs w:val="28"/>
        </w:rPr>
        <w:t>或－</w:t>
      </w:r>
      <w:r>
        <w:rPr>
          <w:rFonts w:ascii="標楷體" w:eastAsia="標楷體" w:hAnsi="標楷體" w:hint="eastAsia"/>
          <w:sz w:val="28"/>
          <w:szCs w:val="28"/>
        </w:rPr>
        <w:t>2</w:t>
      </w:r>
      <w:r w:rsidRPr="00C5233F">
        <w:rPr>
          <w:rFonts w:ascii="標楷體" w:eastAsia="標楷體" w:hAnsi="標楷體"/>
          <w:sz w:val="28"/>
          <w:szCs w:val="28"/>
        </w:rPr>
        <w:t xml:space="preserve">  </w:t>
      </w:r>
      <w:r w:rsidRPr="00C5233F">
        <w:rPr>
          <w:rFonts w:ascii="標楷體" w:eastAsia="標楷體" w:hAnsi="標楷體" w:hint="eastAsia"/>
          <w:sz w:val="28"/>
          <w:szCs w:val="28"/>
        </w:rPr>
        <w:t>(</w:t>
      </w:r>
      <w:r w:rsidRPr="00C5233F">
        <w:rPr>
          <w:rFonts w:ascii="標楷體" w:eastAsia="標楷體" w:hAnsi="標楷體"/>
          <w:sz w:val="28"/>
          <w:szCs w:val="28"/>
        </w:rPr>
        <w:t>C</w:t>
      </w:r>
      <w:r w:rsidRPr="00C5233F">
        <w:rPr>
          <w:rFonts w:ascii="標楷體" w:eastAsia="標楷體" w:hAnsi="標楷體" w:hint="eastAsia"/>
          <w:sz w:val="28"/>
          <w:szCs w:val="28"/>
        </w:rPr>
        <w:t>)</w:t>
      </w:r>
      <w:r w:rsidRPr="00C5233F">
        <w:rPr>
          <w:rFonts w:ascii="標楷體" w:eastAsia="標楷體" w:hAnsi="標楷體"/>
          <w:sz w:val="28"/>
          <w:szCs w:val="28"/>
        </w:rPr>
        <w:t xml:space="preserve"> </w:t>
      </w:r>
      <w:r>
        <w:rPr>
          <w:rFonts w:ascii="標楷體" w:eastAsia="標楷體" w:hAnsi="標楷體"/>
          <w:sz w:val="28"/>
          <w:szCs w:val="28"/>
        </w:rPr>
        <w:t>2</w:t>
      </w:r>
      <w:r w:rsidRPr="00C5233F">
        <w:rPr>
          <w:rFonts w:ascii="標楷體" w:eastAsia="標楷體" w:hAnsi="標楷體" w:hint="eastAsia"/>
          <w:sz w:val="28"/>
          <w:szCs w:val="28"/>
        </w:rPr>
        <w:t>或</w:t>
      </w:r>
      <w:r>
        <w:rPr>
          <w:rFonts w:ascii="標楷體" w:eastAsia="標楷體" w:hAnsi="標楷體" w:hint="eastAsia"/>
          <w:sz w:val="28"/>
          <w:szCs w:val="28"/>
        </w:rPr>
        <w:t>1</w:t>
      </w:r>
      <w:r w:rsidRPr="00C5233F">
        <w:rPr>
          <w:rFonts w:ascii="標楷體" w:eastAsia="標楷體" w:hAnsi="標楷體"/>
          <w:sz w:val="28"/>
          <w:szCs w:val="28"/>
        </w:rPr>
        <w:t xml:space="preserve"> </w:t>
      </w:r>
    </w:p>
    <w:p w:rsidR="00A05AB2" w:rsidRDefault="00A05AB2" w:rsidP="00A05AB2">
      <w:pPr>
        <w:pStyle w:val="0411"/>
        <w:tabs>
          <w:tab w:val="clear" w:pos="2880"/>
        </w:tabs>
        <w:snapToGrid/>
        <w:ind w:leftChars="0" w:left="0" w:firstLineChars="350" w:firstLine="980"/>
        <w:jc w:val="both"/>
        <w:rPr>
          <w:rFonts w:ascii="標楷體" w:eastAsia="標楷體" w:hAnsi="標楷體"/>
          <w:sz w:val="28"/>
          <w:szCs w:val="28"/>
        </w:rPr>
      </w:pPr>
      <w:r w:rsidRPr="00C5233F">
        <w:rPr>
          <w:rFonts w:ascii="標楷體" w:eastAsia="標楷體" w:hAnsi="標楷體"/>
          <w:sz w:val="28"/>
          <w:szCs w:val="28"/>
        </w:rPr>
        <w:t xml:space="preserve"> (D) </w:t>
      </w:r>
      <w:r>
        <w:rPr>
          <w:rFonts w:ascii="標楷體" w:eastAsia="標楷體" w:hAnsi="標楷體"/>
          <w:sz w:val="28"/>
          <w:szCs w:val="28"/>
        </w:rPr>
        <w:t>0</w:t>
      </w:r>
      <w:r w:rsidRPr="00C5233F">
        <w:rPr>
          <w:rFonts w:ascii="標楷體" w:eastAsia="標楷體" w:hAnsi="標楷體" w:hint="eastAsia"/>
          <w:sz w:val="28"/>
          <w:szCs w:val="28"/>
        </w:rPr>
        <w:t>或－</w:t>
      </w:r>
      <w:r>
        <w:rPr>
          <w:rFonts w:ascii="標楷體" w:eastAsia="標楷體" w:hAnsi="標楷體" w:hint="eastAsia"/>
          <w:sz w:val="28"/>
          <w:szCs w:val="28"/>
        </w:rPr>
        <w:t>3</w:t>
      </w:r>
      <w:r w:rsidRPr="00C5233F">
        <w:rPr>
          <w:rFonts w:ascii="標楷體" w:eastAsia="標楷體" w:hAnsi="標楷體" w:hint="eastAsia"/>
          <w:i/>
          <w:sz w:val="28"/>
          <w:szCs w:val="28"/>
        </w:rPr>
        <w:t xml:space="preserve"> </w:t>
      </w:r>
      <w:r w:rsidRPr="00C5233F">
        <w:rPr>
          <w:rFonts w:ascii="標楷體" w:eastAsia="標楷體" w:hAnsi="標楷體" w:hint="eastAsia"/>
          <w:sz w:val="28"/>
          <w:szCs w:val="28"/>
        </w:rPr>
        <w:t>。</w:t>
      </w:r>
    </w:p>
    <w:p w:rsidR="00030842" w:rsidRPr="00030842" w:rsidRDefault="00030842" w:rsidP="00127AB1">
      <w:pPr>
        <w:rPr>
          <w:rFonts w:ascii="標楷體" w:eastAsia="標楷體" w:hAnsi="標楷體"/>
          <w:color w:val="000000" w:themeColor="text1"/>
          <w:sz w:val="28"/>
          <w:szCs w:val="28"/>
        </w:rPr>
      </w:pPr>
    </w:p>
    <w:sectPr w:rsidR="00030842" w:rsidRPr="00030842" w:rsidSect="00E57C4D">
      <w:pgSz w:w="14572" w:h="20639" w:code="12"/>
      <w:pgMar w:top="1418" w:right="851" w:bottom="1418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30E2" w:rsidRDefault="000430E2" w:rsidP="00621D63">
      <w:r>
        <w:separator/>
      </w:r>
    </w:p>
  </w:endnote>
  <w:endnote w:type="continuationSeparator" w:id="0">
    <w:p w:rsidR="000430E2" w:rsidRDefault="000430E2" w:rsidP="00621D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30E2" w:rsidRDefault="000430E2" w:rsidP="00621D63">
      <w:r>
        <w:separator/>
      </w:r>
    </w:p>
  </w:footnote>
  <w:footnote w:type="continuationSeparator" w:id="0">
    <w:p w:rsidR="000430E2" w:rsidRDefault="000430E2" w:rsidP="00621D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8505B3"/>
    <w:multiLevelType w:val="hybridMultilevel"/>
    <w:tmpl w:val="990250E8"/>
    <w:lvl w:ilvl="0" w:tplc="CA58403C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4964859"/>
    <w:multiLevelType w:val="singleLevel"/>
    <w:tmpl w:val="3ED279C4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2" w15:restartNumberingAfterBreak="0">
    <w:nsid w:val="2C283D4D"/>
    <w:multiLevelType w:val="multilevel"/>
    <w:tmpl w:val="03040D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6650780"/>
    <w:multiLevelType w:val="hybridMultilevel"/>
    <w:tmpl w:val="5CD83CD8"/>
    <w:lvl w:ilvl="0" w:tplc="AA02B496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3D890185"/>
    <w:multiLevelType w:val="singleLevel"/>
    <w:tmpl w:val="243C8BD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5" w15:restartNumberingAfterBreak="0">
    <w:nsid w:val="446D5234"/>
    <w:multiLevelType w:val="hybridMultilevel"/>
    <w:tmpl w:val="817002DA"/>
    <w:lvl w:ilvl="0" w:tplc="AA02B496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6B9D"/>
    <w:rsid w:val="000004BC"/>
    <w:rsid w:val="0000194B"/>
    <w:rsid w:val="0001054B"/>
    <w:rsid w:val="000112DC"/>
    <w:rsid w:val="00021B36"/>
    <w:rsid w:val="00021BD9"/>
    <w:rsid w:val="00022F0C"/>
    <w:rsid w:val="00024E82"/>
    <w:rsid w:val="0002503B"/>
    <w:rsid w:val="00025111"/>
    <w:rsid w:val="00027467"/>
    <w:rsid w:val="00030842"/>
    <w:rsid w:val="000342F4"/>
    <w:rsid w:val="000430E2"/>
    <w:rsid w:val="00054A69"/>
    <w:rsid w:val="00057FEB"/>
    <w:rsid w:val="000605C0"/>
    <w:rsid w:val="000608A0"/>
    <w:rsid w:val="00062DC3"/>
    <w:rsid w:val="00064306"/>
    <w:rsid w:val="0006574F"/>
    <w:rsid w:val="000661F8"/>
    <w:rsid w:val="00082AE1"/>
    <w:rsid w:val="000867B0"/>
    <w:rsid w:val="000953AE"/>
    <w:rsid w:val="000969E7"/>
    <w:rsid w:val="000A14AB"/>
    <w:rsid w:val="000A21AD"/>
    <w:rsid w:val="000B0E13"/>
    <w:rsid w:val="000B141F"/>
    <w:rsid w:val="000B15A7"/>
    <w:rsid w:val="000C10BC"/>
    <w:rsid w:val="000C2240"/>
    <w:rsid w:val="000C674B"/>
    <w:rsid w:val="000E44C5"/>
    <w:rsid w:val="000F09CC"/>
    <w:rsid w:val="000F2011"/>
    <w:rsid w:val="000F346F"/>
    <w:rsid w:val="00101011"/>
    <w:rsid w:val="0011137F"/>
    <w:rsid w:val="00120C06"/>
    <w:rsid w:val="00122DE2"/>
    <w:rsid w:val="00124D56"/>
    <w:rsid w:val="00127AB1"/>
    <w:rsid w:val="001324E5"/>
    <w:rsid w:val="00134C2C"/>
    <w:rsid w:val="00146B44"/>
    <w:rsid w:val="0015777E"/>
    <w:rsid w:val="0016676D"/>
    <w:rsid w:val="001669C8"/>
    <w:rsid w:val="001741F3"/>
    <w:rsid w:val="001753E1"/>
    <w:rsid w:val="00186B9D"/>
    <w:rsid w:val="00187FE9"/>
    <w:rsid w:val="0019148D"/>
    <w:rsid w:val="00194B28"/>
    <w:rsid w:val="001A5EC8"/>
    <w:rsid w:val="001B3638"/>
    <w:rsid w:val="001B7B2C"/>
    <w:rsid w:val="001C245E"/>
    <w:rsid w:val="001C25FD"/>
    <w:rsid w:val="001C6B65"/>
    <w:rsid w:val="001C7568"/>
    <w:rsid w:val="001D7719"/>
    <w:rsid w:val="001E2CD2"/>
    <w:rsid w:val="001E323F"/>
    <w:rsid w:val="001F7D13"/>
    <w:rsid w:val="00204300"/>
    <w:rsid w:val="00204A94"/>
    <w:rsid w:val="00213815"/>
    <w:rsid w:val="00214AAB"/>
    <w:rsid w:val="00231DD0"/>
    <w:rsid w:val="00235627"/>
    <w:rsid w:val="00235F07"/>
    <w:rsid w:val="00240FA6"/>
    <w:rsid w:val="00242B5F"/>
    <w:rsid w:val="00250361"/>
    <w:rsid w:val="00253957"/>
    <w:rsid w:val="00254A36"/>
    <w:rsid w:val="00263280"/>
    <w:rsid w:val="0027151B"/>
    <w:rsid w:val="0027381C"/>
    <w:rsid w:val="00277034"/>
    <w:rsid w:val="002771CD"/>
    <w:rsid w:val="00282E2B"/>
    <w:rsid w:val="002945DD"/>
    <w:rsid w:val="00297B35"/>
    <w:rsid w:val="002A0F9C"/>
    <w:rsid w:val="002A596E"/>
    <w:rsid w:val="002A5CF9"/>
    <w:rsid w:val="002B44EB"/>
    <w:rsid w:val="002D379F"/>
    <w:rsid w:val="002D564C"/>
    <w:rsid w:val="002D6C5C"/>
    <w:rsid w:val="002E1A34"/>
    <w:rsid w:val="002E4CA9"/>
    <w:rsid w:val="002F2856"/>
    <w:rsid w:val="002F4925"/>
    <w:rsid w:val="002F70C1"/>
    <w:rsid w:val="00300262"/>
    <w:rsid w:val="003052E1"/>
    <w:rsid w:val="00322C69"/>
    <w:rsid w:val="00335290"/>
    <w:rsid w:val="0033603C"/>
    <w:rsid w:val="003373E9"/>
    <w:rsid w:val="00340DB8"/>
    <w:rsid w:val="003511FA"/>
    <w:rsid w:val="0036320A"/>
    <w:rsid w:val="003634B3"/>
    <w:rsid w:val="00364E4D"/>
    <w:rsid w:val="00370BA7"/>
    <w:rsid w:val="0037180E"/>
    <w:rsid w:val="00376AEA"/>
    <w:rsid w:val="0038426D"/>
    <w:rsid w:val="003A4229"/>
    <w:rsid w:val="003B1400"/>
    <w:rsid w:val="003B1B76"/>
    <w:rsid w:val="003B1EB5"/>
    <w:rsid w:val="003B2EC5"/>
    <w:rsid w:val="003B30E9"/>
    <w:rsid w:val="003D2810"/>
    <w:rsid w:val="003D36E9"/>
    <w:rsid w:val="003D5750"/>
    <w:rsid w:val="003F7776"/>
    <w:rsid w:val="00403F5E"/>
    <w:rsid w:val="004042C1"/>
    <w:rsid w:val="00404660"/>
    <w:rsid w:val="0042526C"/>
    <w:rsid w:val="00427072"/>
    <w:rsid w:val="00427E70"/>
    <w:rsid w:val="00427EE5"/>
    <w:rsid w:val="004404E2"/>
    <w:rsid w:val="00440F9F"/>
    <w:rsid w:val="00454D20"/>
    <w:rsid w:val="00465FC2"/>
    <w:rsid w:val="0046786C"/>
    <w:rsid w:val="004709C1"/>
    <w:rsid w:val="00471916"/>
    <w:rsid w:val="00475D2F"/>
    <w:rsid w:val="00475F46"/>
    <w:rsid w:val="00476B84"/>
    <w:rsid w:val="004873E8"/>
    <w:rsid w:val="004A62C2"/>
    <w:rsid w:val="004A7173"/>
    <w:rsid w:val="004C2B57"/>
    <w:rsid w:val="004C3FB7"/>
    <w:rsid w:val="004C5975"/>
    <w:rsid w:val="004D1675"/>
    <w:rsid w:val="004D3E71"/>
    <w:rsid w:val="004D48F0"/>
    <w:rsid w:val="004D48FF"/>
    <w:rsid w:val="004E74B7"/>
    <w:rsid w:val="004F16AE"/>
    <w:rsid w:val="004F4655"/>
    <w:rsid w:val="004F78C5"/>
    <w:rsid w:val="00523410"/>
    <w:rsid w:val="00524B8E"/>
    <w:rsid w:val="00524D02"/>
    <w:rsid w:val="00531DB7"/>
    <w:rsid w:val="00540C1C"/>
    <w:rsid w:val="00541912"/>
    <w:rsid w:val="0056076A"/>
    <w:rsid w:val="005718C2"/>
    <w:rsid w:val="00580F6B"/>
    <w:rsid w:val="00584C1C"/>
    <w:rsid w:val="005850B0"/>
    <w:rsid w:val="00585AD5"/>
    <w:rsid w:val="005878B3"/>
    <w:rsid w:val="00594060"/>
    <w:rsid w:val="005A00D0"/>
    <w:rsid w:val="005A4325"/>
    <w:rsid w:val="005A5C9B"/>
    <w:rsid w:val="005A67B5"/>
    <w:rsid w:val="005B10DD"/>
    <w:rsid w:val="005B4D28"/>
    <w:rsid w:val="005B6A2F"/>
    <w:rsid w:val="005C2762"/>
    <w:rsid w:val="005C52D0"/>
    <w:rsid w:val="005D0383"/>
    <w:rsid w:val="005E44A9"/>
    <w:rsid w:val="005E6717"/>
    <w:rsid w:val="005F098A"/>
    <w:rsid w:val="005F23FC"/>
    <w:rsid w:val="0060019B"/>
    <w:rsid w:val="00602F62"/>
    <w:rsid w:val="0060423F"/>
    <w:rsid w:val="006055DF"/>
    <w:rsid w:val="0060698D"/>
    <w:rsid w:val="00606E8B"/>
    <w:rsid w:val="00615D19"/>
    <w:rsid w:val="00621D63"/>
    <w:rsid w:val="006230DE"/>
    <w:rsid w:val="006433A2"/>
    <w:rsid w:val="006521CD"/>
    <w:rsid w:val="00661522"/>
    <w:rsid w:val="006718D5"/>
    <w:rsid w:val="006747B4"/>
    <w:rsid w:val="00675C60"/>
    <w:rsid w:val="006875CE"/>
    <w:rsid w:val="006918E7"/>
    <w:rsid w:val="0069371B"/>
    <w:rsid w:val="006A042A"/>
    <w:rsid w:val="006A3B5A"/>
    <w:rsid w:val="006B538B"/>
    <w:rsid w:val="006B5CE1"/>
    <w:rsid w:val="006C78A0"/>
    <w:rsid w:val="006F2579"/>
    <w:rsid w:val="00703B6C"/>
    <w:rsid w:val="00703F1F"/>
    <w:rsid w:val="00714B91"/>
    <w:rsid w:val="00721607"/>
    <w:rsid w:val="0073112F"/>
    <w:rsid w:val="00732E72"/>
    <w:rsid w:val="00736A14"/>
    <w:rsid w:val="00737D74"/>
    <w:rsid w:val="007432C6"/>
    <w:rsid w:val="00752919"/>
    <w:rsid w:val="007545B0"/>
    <w:rsid w:val="00756A53"/>
    <w:rsid w:val="00757139"/>
    <w:rsid w:val="0076682A"/>
    <w:rsid w:val="00767D1C"/>
    <w:rsid w:val="00767D2A"/>
    <w:rsid w:val="00772303"/>
    <w:rsid w:val="007736B5"/>
    <w:rsid w:val="00780006"/>
    <w:rsid w:val="007831F7"/>
    <w:rsid w:val="00785469"/>
    <w:rsid w:val="007876F5"/>
    <w:rsid w:val="00796163"/>
    <w:rsid w:val="007A6E6E"/>
    <w:rsid w:val="007B05B7"/>
    <w:rsid w:val="007B1D64"/>
    <w:rsid w:val="007B42EA"/>
    <w:rsid w:val="007B4D77"/>
    <w:rsid w:val="007D6B19"/>
    <w:rsid w:val="007D6F00"/>
    <w:rsid w:val="007E3113"/>
    <w:rsid w:val="007E3832"/>
    <w:rsid w:val="007F0F49"/>
    <w:rsid w:val="007F43B4"/>
    <w:rsid w:val="007F7707"/>
    <w:rsid w:val="008175E8"/>
    <w:rsid w:val="0083088F"/>
    <w:rsid w:val="00837B9F"/>
    <w:rsid w:val="008416AA"/>
    <w:rsid w:val="0084211F"/>
    <w:rsid w:val="00846436"/>
    <w:rsid w:val="00853435"/>
    <w:rsid w:val="0085548A"/>
    <w:rsid w:val="00857A1C"/>
    <w:rsid w:val="00861F63"/>
    <w:rsid w:val="0086499A"/>
    <w:rsid w:val="00864A72"/>
    <w:rsid w:val="00866C96"/>
    <w:rsid w:val="00873205"/>
    <w:rsid w:val="00875BA8"/>
    <w:rsid w:val="00882CA6"/>
    <w:rsid w:val="008842FD"/>
    <w:rsid w:val="0088757E"/>
    <w:rsid w:val="008902FB"/>
    <w:rsid w:val="00891459"/>
    <w:rsid w:val="00895CDB"/>
    <w:rsid w:val="008A4880"/>
    <w:rsid w:val="008A68E7"/>
    <w:rsid w:val="008C094A"/>
    <w:rsid w:val="008C12BC"/>
    <w:rsid w:val="008C2365"/>
    <w:rsid w:val="008D291B"/>
    <w:rsid w:val="008D3557"/>
    <w:rsid w:val="008D7E42"/>
    <w:rsid w:val="008F670C"/>
    <w:rsid w:val="009038A0"/>
    <w:rsid w:val="00903D6C"/>
    <w:rsid w:val="00904326"/>
    <w:rsid w:val="00913DC3"/>
    <w:rsid w:val="009165FC"/>
    <w:rsid w:val="009177FB"/>
    <w:rsid w:val="009201BB"/>
    <w:rsid w:val="00934214"/>
    <w:rsid w:val="00942999"/>
    <w:rsid w:val="0094304F"/>
    <w:rsid w:val="0094734D"/>
    <w:rsid w:val="00965845"/>
    <w:rsid w:val="00967CEA"/>
    <w:rsid w:val="00972005"/>
    <w:rsid w:val="00976E9B"/>
    <w:rsid w:val="00990A8E"/>
    <w:rsid w:val="00995EDC"/>
    <w:rsid w:val="009978F0"/>
    <w:rsid w:val="009A5086"/>
    <w:rsid w:val="009B3CFF"/>
    <w:rsid w:val="009B71A9"/>
    <w:rsid w:val="009C1CB7"/>
    <w:rsid w:val="009C4D0B"/>
    <w:rsid w:val="009C7B42"/>
    <w:rsid w:val="009E2909"/>
    <w:rsid w:val="009F1559"/>
    <w:rsid w:val="009F1CF5"/>
    <w:rsid w:val="009F4D63"/>
    <w:rsid w:val="009F5690"/>
    <w:rsid w:val="00A006DD"/>
    <w:rsid w:val="00A00AB4"/>
    <w:rsid w:val="00A05AB2"/>
    <w:rsid w:val="00A143B9"/>
    <w:rsid w:val="00A24E5D"/>
    <w:rsid w:val="00A30B70"/>
    <w:rsid w:val="00A42D8B"/>
    <w:rsid w:val="00A54E5B"/>
    <w:rsid w:val="00A70D04"/>
    <w:rsid w:val="00A73972"/>
    <w:rsid w:val="00A80E87"/>
    <w:rsid w:val="00A816CE"/>
    <w:rsid w:val="00A81F83"/>
    <w:rsid w:val="00A8219C"/>
    <w:rsid w:val="00A846B4"/>
    <w:rsid w:val="00A8736F"/>
    <w:rsid w:val="00A90649"/>
    <w:rsid w:val="00A928E8"/>
    <w:rsid w:val="00AA3511"/>
    <w:rsid w:val="00AA6D51"/>
    <w:rsid w:val="00AB619E"/>
    <w:rsid w:val="00AC035E"/>
    <w:rsid w:val="00AC507C"/>
    <w:rsid w:val="00AC56DE"/>
    <w:rsid w:val="00AE20FB"/>
    <w:rsid w:val="00AE3DA4"/>
    <w:rsid w:val="00AF5CEB"/>
    <w:rsid w:val="00AF7E51"/>
    <w:rsid w:val="00B04DFF"/>
    <w:rsid w:val="00B06760"/>
    <w:rsid w:val="00B106D2"/>
    <w:rsid w:val="00B11D6C"/>
    <w:rsid w:val="00B13172"/>
    <w:rsid w:val="00B15B4B"/>
    <w:rsid w:val="00B23578"/>
    <w:rsid w:val="00B23BCF"/>
    <w:rsid w:val="00B3086E"/>
    <w:rsid w:val="00B31BE5"/>
    <w:rsid w:val="00B32D60"/>
    <w:rsid w:val="00B33587"/>
    <w:rsid w:val="00B35652"/>
    <w:rsid w:val="00B604CD"/>
    <w:rsid w:val="00B6103A"/>
    <w:rsid w:val="00B6192D"/>
    <w:rsid w:val="00B71F1A"/>
    <w:rsid w:val="00B81B72"/>
    <w:rsid w:val="00B82A29"/>
    <w:rsid w:val="00B86136"/>
    <w:rsid w:val="00B8719A"/>
    <w:rsid w:val="00B87E8C"/>
    <w:rsid w:val="00B912B5"/>
    <w:rsid w:val="00BA126B"/>
    <w:rsid w:val="00BA5C2F"/>
    <w:rsid w:val="00BA74CA"/>
    <w:rsid w:val="00BB0E0F"/>
    <w:rsid w:val="00BB1115"/>
    <w:rsid w:val="00BC062F"/>
    <w:rsid w:val="00BC0A11"/>
    <w:rsid w:val="00BD31DF"/>
    <w:rsid w:val="00BD533E"/>
    <w:rsid w:val="00BD594F"/>
    <w:rsid w:val="00BE0720"/>
    <w:rsid w:val="00BE52CE"/>
    <w:rsid w:val="00BF1C73"/>
    <w:rsid w:val="00C027A0"/>
    <w:rsid w:val="00C100CC"/>
    <w:rsid w:val="00C10A56"/>
    <w:rsid w:val="00C10B87"/>
    <w:rsid w:val="00C11B76"/>
    <w:rsid w:val="00C25D67"/>
    <w:rsid w:val="00C443B3"/>
    <w:rsid w:val="00C45CCB"/>
    <w:rsid w:val="00C46EFE"/>
    <w:rsid w:val="00C50588"/>
    <w:rsid w:val="00C50E7B"/>
    <w:rsid w:val="00C540CB"/>
    <w:rsid w:val="00C54D4B"/>
    <w:rsid w:val="00C55133"/>
    <w:rsid w:val="00C56E5D"/>
    <w:rsid w:val="00C76737"/>
    <w:rsid w:val="00C82BA4"/>
    <w:rsid w:val="00C86027"/>
    <w:rsid w:val="00C876D7"/>
    <w:rsid w:val="00CA41AB"/>
    <w:rsid w:val="00CB5063"/>
    <w:rsid w:val="00CB78AB"/>
    <w:rsid w:val="00CD2E9B"/>
    <w:rsid w:val="00CD4BE8"/>
    <w:rsid w:val="00CE1933"/>
    <w:rsid w:val="00CE21CD"/>
    <w:rsid w:val="00CE4B3C"/>
    <w:rsid w:val="00CF0566"/>
    <w:rsid w:val="00CF4345"/>
    <w:rsid w:val="00D10C90"/>
    <w:rsid w:val="00D1256B"/>
    <w:rsid w:val="00D21156"/>
    <w:rsid w:val="00D26695"/>
    <w:rsid w:val="00D322BD"/>
    <w:rsid w:val="00D44E44"/>
    <w:rsid w:val="00D478B0"/>
    <w:rsid w:val="00D55A4F"/>
    <w:rsid w:val="00D5627E"/>
    <w:rsid w:val="00D642A0"/>
    <w:rsid w:val="00D65E44"/>
    <w:rsid w:val="00D6693E"/>
    <w:rsid w:val="00D7211B"/>
    <w:rsid w:val="00D7715D"/>
    <w:rsid w:val="00D97DB5"/>
    <w:rsid w:val="00DA11F8"/>
    <w:rsid w:val="00DA1420"/>
    <w:rsid w:val="00DA1893"/>
    <w:rsid w:val="00DA4234"/>
    <w:rsid w:val="00DA545C"/>
    <w:rsid w:val="00DC19C0"/>
    <w:rsid w:val="00DF7E35"/>
    <w:rsid w:val="00E022EA"/>
    <w:rsid w:val="00E04460"/>
    <w:rsid w:val="00E11484"/>
    <w:rsid w:val="00E14427"/>
    <w:rsid w:val="00E1627D"/>
    <w:rsid w:val="00E202DF"/>
    <w:rsid w:val="00E3343E"/>
    <w:rsid w:val="00E41914"/>
    <w:rsid w:val="00E45284"/>
    <w:rsid w:val="00E456A8"/>
    <w:rsid w:val="00E51A81"/>
    <w:rsid w:val="00E51B86"/>
    <w:rsid w:val="00E5200B"/>
    <w:rsid w:val="00E57C4D"/>
    <w:rsid w:val="00E6558B"/>
    <w:rsid w:val="00E65878"/>
    <w:rsid w:val="00E6659B"/>
    <w:rsid w:val="00E707AD"/>
    <w:rsid w:val="00E72A28"/>
    <w:rsid w:val="00E72DAD"/>
    <w:rsid w:val="00E77172"/>
    <w:rsid w:val="00E8017B"/>
    <w:rsid w:val="00E82DD1"/>
    <w:rsid w:val="00E87676"/>
    <w:rsid w:val="00E9182F"/>
    <w:rsid w:val="00E9378C"/>
    <w:rsid w:val="00E95311"/>
    <w:rsid w:val="00E96059"/>
    <w:rsid w:val="00E97544"/>
    <w:rsid w:val="00EA20A1"/>
    <w:rsid w:val="00EA7B06"/>
    <w:rsid w:val="00EB055F"/>
    <w:rsid w:val="00EB2E10"/>
    <w:rsid w:val="00EB7BDB"/>
    <w:rsid w:val="00EC1182"/>
    <w:rsid w:val="00EC1B0E"/>
    <w:rsid w:val="00EF18D5"/>
    <w:rsid w:val="00EF2ED4"/>
    <w:rsid w:val="00EF6B15"/>
    <w:rsid w:val="00F100B7"/>
    <w:rsid w:val="00F11DF6"/>
    <w:rsid w:val="00F201EB"/>
    <w:rsid w:val="00F25E28"/>
    <w:rsid w:val="00F26052"/>
    <w:rsid w:val="00F33B35"/>
    <w:rsid w:val="00F459B8"/>
    <w:rsid w:val="00F50217"/>
    <w:rsid w:val="00F55B86"/>
    <w:rsid w:val="00F633B3"/>
    <w:rsid w:val="00F678B6"/>
    <w:rsid w:val="00F713D7"/>
    <w:rsid w:val="00F7797A"/>
    <w:rsid w:val="00F832E7"/>
    <w:rsid w:val="00F94F12"/>
    <w:rsid w:val="00F96620"/>
    <w:rsid w:val="00F9697C"/>
    <w:rsid w:val="00FA3216"/>
    <w:rsid w:val="00FA5341"/>
    <w:rsid w:val="00FB5B33"/>
    <w:rsid w:val="00FC168A"/>
    <w:rsid w:val="00FC60A0"/>
    <w:rsid w:val="00FD2ADE"/>
    <w:rsid w:val="00FF2FD0"/>
    <w:rsid w:val="00FF4C16"/>
    <w:rsid w:val="00FF4FA9"/>
    <w:rsid w:val="00FF7E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01670D5-BC7C-409A-B4F8-5CCC0C91DF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33B35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21D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621D6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621D6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621D63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621D63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621D63"/>
    <w:rPr>
      <w:rFonts w:asciiTheme="majorHAnsi" w:eastAsiaTheme="majorEastAsia" w:hAnsiTheme="majorHAnsi" w:cstheme="majorBidi"/>
      <w:sz w:val="18"/>
      <w:szCs w:val="18"/>
    </w:rPr>
  </w:style>
  <w:style w:type="character" w:styleId="a9">
    <w:name w:val="Placeholder Text"/>
    <w:basedOn w:val="a0"/>
    <w:uiPriority w:val="99"/>
    <w:semiHidden/>
    <w:rsid w:val="00F201EB"/>
    <w:rPr>
      <w:color w:val="808080"/>
    </w:rPr>
  </w:style>
  <w:style w:type="paragraph" w:styleId="aa">
    <w:name w:val="List Paragraph"/>
    <w:basedOn w:val="a"/>
    <w:uiPriority w:val="34"/>
    <w:qFormat/>
    <w:rsid w:val="00E707AD"/>
    <w:pPr>
      <w:ind w:leftChars="200" w:left="480"/>
    </w:pPr>
    <w:rPr>
      <w:rFonts w:ascii="Calibri" w:eastAsia="新細明體" w:hAnsi="Calibri" w:cs="Times New Roman"/>
    </w:rPr>
  </w:style>
  <w:style w:type="paragraph" w:customStyle="1" w:styleId="ab">
    <w:name w:val="選擇題"/>
    <w:basedOn w:val="a"/>
    <w:rsid w:val="00BE0720"/>
    <w:pPr>
      <w:tabs>
        <w:tab w:val="right" w:pos="567"/>
        <w:tab w:val="decimal" w:pos="896"/>
      </w:tabs>
      <w:adjustRightInd w:val="0"/>
      <w:snapToGrid w:val="0"/>
      <w:spacing w:line="300" w:lineRule="auto"/>
      <w:ind w:left="992" w:hanging="992"/>
    </w:pPr>
    <w:rPr>
      <w:rFonts w:ascii="Times New Roman" w:eastAsia="新細明體" w:hAnsi="Times New Roman" w:cs="Times New Roman"/>
      <w:szCs w:val="24"/>
    </w:rPr>
  </w:style>
  <w:style w:type="table" w:styleId="ac">
    <w:name w:val="Table Grid"/>
    <w:basedOn w:val="a1"/>
    <w:uiPriority w:val="59"/>
    <w:rsid w:val="006B53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411">
    <w:name w:val="041 (1)"/>
    <w:basedOn w:val="a"/>
    <w:rsid w:val="00A05AB2"/>
    <w:pPr>
      <w:tabs>
        <w:tab w:val="left" w:pos="2880"/>
      </w:tabs>
      <w:snapToGrid w:val="0"/>
      <w:ind w:leftChars="125" w:left="300"/>
    </w:pPr>
    <w:rPr>
      <w:rFonts w:ascii="Times New Roman" w:eastAsia="新細明體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F57D626-5D8D-4B72-8E1C-51CEBB1EA7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03</Words>
  <Characters>4009</Characters>
  <Application>Microsoft Office Word</Application>
  <DocSecurity>0</DocSecurity>
  <Lines>33</Lines>
  <Paragraphs>9</Paragraphs>
  <ScaleCrop>false</ScaleCrop>
  <Company/>
  <LinksUpToDate>false</LinksUpToDate>
  <CharactersWithSpaces>47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DU</dc:creator>
  <cp:lastModifiedBy>classcomputerA</cp:lastModifiedBy>
  <cp:revision>2</cp:revision>
  <cp:lastPrinted>2016-10-05T07:11:00Z</cp:lastPrinted>
  <dcterms:created xsi:type="dcterms:W3CDTF">2020-01-13T05:26:00Z</dcterms:created>
  <dcterms:modified xsi:type="dcterms:W3CDTF">2020-01-13T05:26:00Z</dcterms:modified>
</cp:coreProperties>
</file>